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5D72DA" w14:textId="77777777" w:rsidR="004D1443" w:rsidRPr="00731523" w:rsidRDefault="004D1443" w:rsidP="004D1443">
      <w:pPr>
        <w:spacing w:line="276" w:lineRule="auto"/>
        <w:jc w:val="center"/>
        <w:rPr>
          <w:rFonts w:ascii="Times New Roman" w:hAnsi="Times New Roman"/>
          <w:b/>
          <w:sz w:val="42"/>
          <w:lang w:val="fr-FR"/>
        </w:rPr>
      </w:pPr>
      <w:r w:rsidRPr="00731523">
        <w:rPr>
          <w:rFonts w:ascii="Times New Roman" w:hAnsi="Times New Roman"/>
          <w:b/>
          <w:sz w:val="42"/>
          <w:lang w:val="fr-FR"/>
        </w:rPr>
        <w:t xml:space="preserve">POLIME </w:t>
      </w:r>
    </w:p>
    <w:p w14:paraId="700C030A" w14:textId="77777777" w:rsidR="004D1443" w:rsidRPr="00813F81" w:rsidRDefault="004D1443" w:rsidP="004D1443">
      <w:pPr>
        <w:spacing w:before="120" w:after="120"/>
        <w:jc w:val="center"/>
        <w:rPr>
          <w:rFonts w:ascii="Times New Roman" w:eastAsia="Calibri" w:hAnsi="Times New Roman"/>
          <w:color w:val="000000"/>
          <w:sz w:val="28"/>
          <w:szCs w:val="18"/>
        </w:rPr>
      </w:pPr>
      <w:r w:rsidRPr="00731523">
        <w:t xml:space="preserve"> </w:t>
      </w: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14:paraId="17DD7B6A" w14:textId="77777777" w:rsidR="004D1443" w:rsidRPr="00813F81" w:rsidRDefault="004D1443" w:rsidP="004D1443">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14:paraId="26D450D3" w14:textId="77777777" w:rsidR="004D1443" w:rsidRPr="00731523" w:rsidRDefault="004D1443" w:rsidP="004D1443">
      <w:pPr>
        <w:spacing w:line="276" w:lineRule="auto"/>
        <w:rPr>
          <w:rFonts w:ascii="Times New Roman" w:hAnsi="Times New Roman"/>
          <w:b/>
          <w:bCs/>
          <w:sz w:val="28"/>
          <w:szCs w:val="28"/>
        </w:rPr>
      </w:pPr>
    </w:p>
    <w:p w14:paraId="3A2D74C9" w14:textId="77777777" w:rsidR="004D1443" w:rsidRPr="00731523" w:rsidRDefault="004D1443" w:rsidP="004D1443">
      <w:pPr>
        <w:pStyle w:val="ThnVnban"/>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14:paraId="7CE61D74" w14:textId="77777777" w:rsidR="004D1443" w:rsidRDefault="004D1443" w:rsidP="004D1443">
      <w:pPr>
        <w:spacing w:line="276" w:lineRule="auto"/>
        <w:jc w:val="both"/>
        <w:rPr>
          <w:rFonts w:ascii="Times New Roman" w:hAnsi="Times New Roman"/>
          <w:b/>
          <w:iCs/>
          <w:sz w:val="28"/>
          <w:szCs w:val="28"/>
        </w:rPr>
      </w:pPr>
      <w:r>
        <w:rPr>
          <w:rFonts w:ascii="Times New Roman" w:hAnsi="Times New Roman"/>
          <w:b/>
          <w:iCs/>
          <w:sz w:val="28"/>
          <w:szCs w:val="28"/>
        </w:rPr>
        <w:t xml:space="preserve">1. Kiến thức </w:t>
      </w:r>
    </w:p>
    <w:p w14:paraId="2304F490" w14:textId="77777777" w:rsidR="004D1443" w:rsidRPr="00731523" w:rsidRDefault="004D1443" w:rsidP="004D1443">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Pr="00731523">
        <w:rPr>
          <w:rFonts w:ascii="Times New Roman" w:hAnsi="Times New Roman"/>
          <w:sz w:val="28"/>
          <w:szCs w:val="28"/>
        </w:rPr>
        <w:t xml:space="preserve"> </w:t>
      </w:r>
    </w:p>
    <w:p w14:paraId="1026F0E3" w14:textId="77777777" w:rsidR="004D1443" w:rsidRPr="00731523" w:rsidRDefault="004D1443" w:rsidP="004D1443">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Định nghĩa, cấu tạo, phân loại polime (polime thiên nhiên và polime tổng hợp)</w:t>
      </w:r>
    </w:p>
    <w:p w14:paraId="40F3ED43" w14:textId="77777777" w:rsidR="004D1443" w:rsidRPr="00731523" w:rsidRDefault="004D1443" w:rsidP="004D1443">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chung của polime.</w:t>
      </w:r>
    </w:p>
    <w:p w14:paraId="68E1F10A" w14:textId="77777777" w:rsidR="004D1443" w:rsidRPr="00731523" w:rsidRDefault="004D1443" w:rsidP="004D1443">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 xml:space="preserve">Ôn tập </w:t>
      </w:r>
      <w:r w:rsidRPr="00731523">
        <w:rPr>
          <w:rFonts w:ascii="Times New Roman" w:hAnsi="Times New Roman"/>
          <w:sz w:val="28"/>
          <w:szCs w:val="28"/>
          <w:lang w:val="pt-BR"/>
        </w:rPr>
        <w:t>cấu tạo, phân loại polime , tính chất chung của polime.</w:t>
      </w:r>
    </w:p>
    <w:p w14:paraId="3EE8F455" w14:textId="77777777" w:rsidR="004D1443" w:rsidRPr="00731523" w:rsidRDefault="004D1443" w:rsidP="004D1443">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Vận dụng các kiến thức về polime để làm bài tập. </w:t>
      </w:r>
    </w:p>
    <w:p w14:paraId="09F249B5" w14:textId="77777777" w:rsidR="004D1443" w:rsidRPr="00731523" w:rsidRDefault="004D1443" w:rsidP="004D1443">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PTHH trùng hợp tạo thành PE,PVC,...từ các monome.</w:t>
      </w:r>
    </w:p>
    <w:p w14:paraId="2F025CA7" w14:textId="77777777" w:rsidR="004D1443" w:rsidRPr="00731523" w:rsidRDefault="004D1443" w:rsidP="004D1443">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toán khối lượng polime thu được theo hiệu suất tổng hợp.</w:t>
      </w:r>
    </w:p>
    <w:p w14:paraId="08A9397B" w14:textId="77777777" w:rsidR="004D1443" w:rsidRPr="00731523" w:rsidRDefault="004D1443" w:rsidP="004D1443">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Định nghĩa, đặc điểm cấu tạo, phân loại polime ( polime thiên nhiên và polime tổng hợp).</w:t>
      </w:r>
    </w:p>
    <w:p w14:paraId="5F0EC9BF" w14:textId="77777777" w:rsidR="004D1443" w:rsidRPr="00731523" w:rsidRDefault="004D1443" w:rsidP="004D1443">
      <w:pPr>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chung của polime</w:t>
      </w:r>
    </w:p>
    <w:p w14:paraId="555E88B7" w14:textId="77777777" w:rsidR="004D1443" w:rsidRPr="00731523" w:rsidRDefault="004D1443" w:rsidP="004D1443">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PTHH trùng hợp tạo thành PE,PVC,...từ các monome.</w:t>
      </w:r>
    </w:p>
    <w:p w14:paraId="26AFB6A3" w14:textId="77777777" w:rsidR="004D1443" w:rsidRPr="00731523" w:rsidRDefault="004D1443" w:rsidP="004D1443">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toán khối lượng polime thu được theo hiệu suất tổng hợp.</w:t>
      </w:r>
    </w:p>
    <w:p w14:paraId="3DFE631B" w14:textId="77777777" w:rsidR="004D1443" w:rsidRPr="00731523" w:rsidRDefault="004D1443" w:rsidP="004D1443">
      <w:pPr>
        <w:spacing w:line="276" w:lineRule="auto"/>
        <w:jc w:val="both"/>
        <w:rPr>
          <w:rFonts w:ascii="Times New Roman" w:hAnsi="Times New Roman"/>
          <w:b/>
          <w:sz w:val="28"/>
          <w:szCs w:val="28"/>
        </w:rPr>
      </w:pPr>
      <w:r>
        <w:rPr>
          <w:rFonts w:ascii="Times New Roman" w:hAnsi="Times New Roman"/>
          <w:b/>
          <w:sz w:val="28"/>
          <w:szCs w:val="28"/>
        </w:rPr>
        <w:t>2</w:t>
      </w:r>
      <w:r w:rsidRPr="00731523">
        <w:rPr>
          <w:rFonts w:ascii="Times New Roman" w:hAnsi="Times New Roman"/>
          <w:b/>
          <w:sz w:val="28"/>
          <w:szCs w:val="28"/>
        </w:rPr>
        <w:t xml:space="preserve">. Năng lực cần hướng đến: </w:t>
      </w:r>
    </w:p>
    <w:p w14:paraId="632CDF1E" w14:textId="77777777" w:rsidR="004D1443" w:rsidRPr="00731523" w:rsidRDefault="004D1443" w:rsidP="004D1443">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4D1443" w:rsidRPr="00731523" w14:paraId="64179188" w14:textId="77777777" w:rsidTr="00063918">
        <w:tc>
          <w:tcPr>
            <w:tcW w:w="3714" w:type="dxa"/>
          </w:tcPr>
          <w:p w14:paraId="4B7879B5" w14:textId="77777777" w:rsidR="004D1443" w:rsidRPr="00731523" w:rsidRDefault="004D1443" w:rsidP="00063918">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14:paraId="67E1FF99" w14:textId="77777777" w:rsidR="004D1443" w:rsidRPr="00731523" w:rsidRDefault="004D1443" w:rsidP="00063918">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4D1443" w:rsidRPr="00731523" w14:paraId="385BAE5F" w14:textId="77777777" w:rsidTr="00063918">
        <w:tc>
          <w:tcPr>
            <w:tcW w:w="3714" w:type="dxa"/>
          </w:tcPr>
          <w:p w14:paraId="7736FF65" w14:textId="77777777" w:rsidR="004D1443" w:rsidRPr="00731523" w:rsidRDefault="004D1443"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14:paraId="13F0C29A" w14:textId="77777777" w:rsidR="004D1443" w:rsidRPr="00731523" w:rsidRDefault="004D1443"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14:paraId="166639A2" w14:textId="77777777" w:rsidR="004D1443" w:rsidRPr="00731523" w:rsidRDefault="004D1443"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14:paraId="6ABDAB5B" w14:textId="77777777" w:rsidR="004D1443" w:rsidRPr="00731523" w:rsidRDefault="004D1443"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14:paraId="0963A20C" w14:textId="77777777" w:rsidR="004D1443" w:rsidRPr="00731523" w:rsidRDefault="004D1443"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14:paraId="4E4C4D9F" w14:textId="77777777" w:rsidR="004D1443" w:rsidRPr="00731523" w:rsidRDefault="004D1443"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14:paraId="604AAD7E" w14:textId="77777777" w:rsidR="004D1443" w:rsidRPr="00731523" w:rsidRDefault="004D1443"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14:paraId="2BEEA7B9" w14:textId="77777777" w:rsidR="004D1443" w:rsidRPr="00731523" w:rsidRDefault="004D1443"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14:paraId="7DA51BBA" w14:textId="77777777" w:rsidR="004D1443" w:rsidRPr="00731523" w:rsidRDefault="004D1443"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14:paraId="42259F43" w14:textId="77777777" w:rsidR="004D1443" w:rsidRPr="00731523" w:rsidRDefault="004D1443"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14:paraId="303D54F8" w14:textId="77777777" w:rsidR="004D1443" w:rsidRPr="00731523" w:rsidRDefault="004D1443" w:rsidP="004D1443">
      <w:pPr>
        <w:spacing w:line="276" w:lineRule="auto"/>
        <w:jc w:val="both"/>
        <w:rPr>
          <w:rFonts w:ascii="Times New Roman" w:hAnsi="Times New Roman"/>
          <w:b/>
          <w:sz w:val="28"/>
          <w:szCs w:val="28"/>
        </w:rPr>
      </w:pPr>
    </w:p>
    <w:p w14:paraId="3BF17B7F" w14:textId="77777777" w:rsidR="004D1443" w:rsidRDefault="004D1443" w:rsidP="004D1443">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14:paraId="3A1B82F7" w14:textId="77777777" w:rsidR="004D1443" w:rsidRPr="00813F81" w:rsidRDefault="004D1443" w:rsidP="004D1443">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14:paraId="4C7C10AD" w14:textId="77777777" w:rsidR="004D1443" w:rsidRPr="00813F81" w:rsidRDefault="004D1443" w:rsidP="004D1443">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14:paraId="4E98999C" w14:textId="77777777" w:rsidR="004D1443" w:rsidRPr="00731523" w:rsidRDefault="004D1443" w:rsidP="004D1443">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
          <w:iCs/>
          <w:sz w:val="28"/>
          <w:szCs w:val="28"/>
          <w:lang w:val="pt-BR"/>
        </w:rPr>
        <w:t xml:space="preserve"> </w:t>
      </w: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14:paraId="4F49CA91" w14:textId="77777777" w:rsidR="004D1443" w:rsidRPr="00731523" w:rsidRDefault="004D1443" w:rsidP="004D1443">
      <w:pPr>
        <w:spacing w:line="276" w:lineRule="auto"/>
        <w:ind w:left="360" w:hanging="360"/>
        <w:jc w:val="both"/>
        <w:rPr>
          <w:rFonts w:ascii="Times New Roman" w:hAnsi="Times New Roman"/>
          <w:sz w:val="28"/>
          <w:szCs w:val="28"/>
          <w:lang w:val="pt-BR"/>
        </w:rPr>
      </w:pPr>
      <w:r w:rsidRPr="00731523">
        <w:rPr>
          <w:rFonts w:ascii="Times New Roman" w:hAnsi="Times New Roman"/>
          <w:bCs/>
          <w:sz w:val="28"/>
          <w:szCs w:val="28"/>
        </w:rPr>
        <w:lastRenderedPageBreak/>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14:paraId="5CECEECC" w14:textId="77777777" w:rsidR="004D1443" w:rsidRPr="00731523" w:rsidRDefault="004D1443" w:rsidP="004D1443">
      <w:pPr>
        <w:spacing w:line="276" w:lineRule="auto"/>
        <w:rPr>
          <w:rFonts w:ascii="Times New Roman" w:hAnsi="Times New Roman"/>
          <w:sz w:val="28"/>
          <w:szCs w:val="28"/>
          <w:lang w:val="pt-BR"/>
        </w:rPr>
      </w:pPr>
      <w:r w:rsidRPr="00731523">
        <w:rPr>
          <w:rFonts w:ascii="Times New Roman" w:hAnsi="Times New Roman"/>
          <w:sz w:val="28"/>
          <w:szCs w:val="28"/>
          <w:lang w:val="pt-BR"/>
        </w:rPr>
        <w:t>- Chuẩn bị một số bài tập về polime</w:t>
      </w:r>
    </w:p>
    <w:p w14:paraId="0891E4F3" w14:textId="77777777" w:rsidR="004D1443" w:rsidRPr="00731523" w:rsidRDefault="004D1443" w:rsidP="004D1443">
      <w:pPr>
        <w:spacing w:line="276" w:lineRule="auto"/>
        <w:rPr>
          <w:rFonts w:ascii="Times New Roman" w:hAnsi="Times New Roman"/>
          <w:sz w:val="28"/>
          <w:szCs w:val="28"/>
          <w:lang w:val="pt-BR"/>
        </w:rPr>
      </w:pPr>
      <w:r w:rsidRPr="00731523">
        <w:rPr>
          <w:rFonts w:ascii="Times New Roman" w:hAnsi="Times New Roman"/>
          <w:b/>
          <w:sz w:val="28"/>
          <w:szCs w:val="28"/>
          <w:lang w:val="pt-BR"/>
        </w:rPr>
        <w:t>b. HS</w:t>
      </w:r>
      <w:r w:rsidRPr="00731523">
        <w:rPr>
          <w:rFonts w:ascii="Times New Roman" w:hAnsi="Times New Roman"/>
          <w:sz w:val="28"/>
          <w:szCs w:val="28"/>
          <w:lang w:val="pt-BR"/>
        </w:rPr>
        <w:t>:</w:t>
      </w:r>
    </w:p>
    <w:p w14:paraId="6008F3C6" w14:textId="77777777" w:rsidR="004D1443" w:rsidRPr="00731523" w:rsidRDefault="004D1443" w:rsidP="004D1443">
      <w:pPr>
        <w:spacing w:line="276" w:lineRule="auto"/>
        <w:rPr>
          <w:rFonts w:ascii="Times New Roman" w:hAnsi="Times New Roman"/>
          <w:sz w:val="28"/>
          <w:szCs w:val="28"/>
          <w:lang w:val="pt-BR"/>
        </w:rPr>
      </w:pPr>
      <w:r w:rsidRPr="00731523">
        <w:rPr>
          <w:rFonts w:ascii="Times New Roman" w:hAnsi="Times New Roman"/>
          <w:sz w:val="28"/>
          <w:szCs w:val="28"/>
          <w:lang w:val="pt-BR"/>
        </w:rPr>
        <w:t>- Học bài và làm bài  trư</w:t>
      </w:r>
      <w:r w:rsidRPr="00731523">
        <w:rPr>
          <w:rFonts w:ascii="Times New Roman" w:hAnsi="Times New Roman"/>
          <w:sz w:val="28"/>
          <w:szCs w:val="28"/>
          <w:lang w:val="fr-FR"/>
        </w:rPr>
        <w:t xml:space="preserve">ớc khi lên lớp.. </w:t>
      </w:r>
    </w:p>
    <w:p w14:paraId="527CE74B" w14:textId="77777777" w:rsidR="004D1443" w:rsidRPr="001D3EB7" w:rsidRDefault="004D1443" w:rsidP="004D1443">
      <w:pPr>
        <w:spacing w:line="276" w:lineRule="auto"/>
        <w:jc w:val="both"/>
        <w:rPr>
          <w:rFonts w:ascii="Times New Roman" w:hAnsi="Times New Roman"/>
          <w:b/>
          <w:bCs/>
          <w:sz w:val="28"/>
          <w:szCs w:val="28"/>
        </w:rPr>
      </w:pPr>
      <w:r w:rsidRPr="00731523">
        <w:rPr>
          <w:rFonts w:ascii="Times New Roman" w:hAnsi="Times New Roman"/>
          <w:b/>
          <w:bCs/>
          <w:sz w:val="28"/>
          <w:szCs w:val="28"/>
        </w:rPr>
        <w:t>III.</w:t>
      </w:r>
      <w:r>
        <w:rPr>
          <w:rFonts w:ascii="Times New Roman" w:hAnsi="Times New Roman"/>
          <w:b/>
          <w:bCs/>
          <w:sz w:val="28"/>
          <w:szCs w:val="28"/>
        </w:rPr>
        <w:t xml:space="preserve"> TỔ CHỨC CÁC HOẠT ĐỘNG HỌC TẬP </w:t>
      </w:r>
    </w:p>
    <w:p w14:paraId="1CC20576" w14:textId="77777777" w:rsidR="004D1443" w:rsidRPr="00731523" w:rsidRDefault="004D1443" w:rsidP="004D1443">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1350"/>
        <w:gridCol w:w="440"/>
        <w:gridCol w:w="2890"/>
      </w:tblGrid>
      <w:tr w:rsidR="004D1443" w:rsidRPr="00731523" w14:paraId="3194B844" w14:textId="77777777" w:rsidTr="00063918">
        <w:tc>
          <w:tcPr>
            <w:tcW w:w="3798" w:type="dxa"/>
            <w:gridSpan w:val="2"/>
          </w:tcPr>
          <w:p w14:paraId="5A5831D8" w14:textId="77777777" w:rsidR="004D1443" w:rsidRPr="00731523" w:rsidRDefault="004D1443" w:rsidP="00063918">
            <w:pPr>
              <w:pStyle w:val="u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14:paraId="047D0B3B" w14:textId="77777777" w:rsidR="004D1443" w:rsidRPr="00731523" w:rsidRDefault="004D1443" w:rsidP="00063918">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14:paraId="4C248F27" w14:textId="77777777" w:rsidR="004D1443" w:rsidRPr="00731523" w:rsidRDefault="004D1443" w:rsidP="00063918">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4D1443" w:rsidRPr="00731523" w14:paraId="77C9EDCE" w14:textId="77777777" w:rsidTr="00063918">
        <w:tc>
          <w:tcPr>
            <w:tcW w:w="10350" w:type="dxa"/>
            <w:gridSpan w:val="7"/>
          </w:tcPr>
          <w:p w14:paraId="316DCE2A" w14:textId="77777777" w:rsidR="004D1443" w:rsidRDefault="004D1443" w:rsidP="00063918">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14:paraId="5C8AE358" w14:textId="77777777" w:rsidR="004D1443" w:rsidRPr="00A67BDE" w:rsidRDefault="004D1443" w:rsidP="00063918">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14:paraId="574088C0" w14:textId="77777777" w:rsidR="004D1443" w:rsidRPr="00A67BDE" w:rsidRDefault="004D1443" w:rsidP="00063918">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14:paraId="61CB0929" w14:textId="77777777" w:rsidR="004D1443" w:rsidRPr="00A67BDE" w:rsidRDefault="004D1443" w:rsidP="00063918">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kiểm tra bài cũ sau đó giới thiệu về chủ đề.</w:t>
            </w:r>
          </w:p>
          <w:p w14:paraId="452B5AD0" w14:textId="77777777" w:rsidR="004D1443" w:rsidRPr="00513498" w:rsidRDefault="004D1443" w:rsidP="00063918">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 giáo viên giới thiệu chủ đề mới.</w:t>
            </w:r>
          </w:p>
          <w:p w14:paraId="2B47AD23" w14:textId="77777777" w:rsidR="004D1443" w:rsidRPr="00731523" w:rsidRDefault="004D1443" w:rsidP="00063918">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 lắng nghe.</w:t>
            </w:r>
          </w:p>
        </w:tc>
      </w:tr>
      <w:tr w:rsidR="004D1443" w:rsidRPr="00731523" w14:paraId="29B89554" w14:textId="77777777" w:rsidTr="00063918">
        <w:trPr>
          <w:trHeight w:val="1277"/>
        </w:trPr>
        <w:tc>
          <w:tcPr>
            <w:tcW w:w="5670" w:type="dxa"/>
            <w:gridSpan w:val="4"/>
          </w:tcPr>
          <w:p w14:paraId="18B4ECBA" w14:textId="77777777" w:rsidR="004D1443" w:rsidRPr="00731523" w:rsidRDefault="004D1443" w:rsidP="00063918">
            <w:pPr>
              <w:spacing w:line="276" w:lineRule="auto"/>
              <w:rPr>
                <w:rFonts w:ascii="Times New Roman" w:hAnsi="Times New Roman"/>
                <w:color w:val="0000FF"/>
                <w:sz w:val="26"/>
                <w:szCs w:val="26"/>
              </w:rPr>
            </w:pPr>
            <w:r w:rsidRPr="00731523">
              <w:rPr>
                <w:rFonts w:ascii="Times New Roman" w:hAnsi="Times New Roman"/>
                <w:sz w:val="28"/>
                <w:szCs w:val="28"/>
              </w:rPr>
              <w:t>GV đặt vấn đề:</w:t>
            </w:r>
            <w:r w:rsidRPr="00731523">
              <w:rPr>
                <w:rFonts w:ascii="Times New Roman" w:hAnsi="Times New Roman"/>
                <w:b/>
                <w:color w:val="0000FF"/>
              </w:rPr>
              <w:t xml:space="preserve"> </w:t>
            </w:r>
            <w:r w:rsidRPr="00731523">
              <w:rPr>
                <w:rFonts w:ascii="Times New Roman" w:hAnsi="Times New Roman"/>
                <w:sz w:val="28"/>
                <w:szCs w:val="28"/>
                <w:lang w:val="pt-BR"/>
              </w:rPr>
              <w:t>Polime là nguồ</w:t>
            </w:r>
            <w:r w:rsidRPr="00731523">
              <w:rPr>
                <w:rFonts w:ascii="Times New Roman" w:hAnsi="Times New Roman"/>
                <w:sz w:val="28"/>
                <w:szCs w:val="28"/>
              </w:rPr>
              <w:t>n nguyên liệu không thể thiếu được trong  các lĩnh vực của nền kinh tế. Vậy polime là gì? Nó có cấu tạo, tính chất và ứng dụng như thế nào? Chúng ta cùng tìm hiểu bài học hôm nay.</w:t>
            </w:r>
            <w:r w:rsidRPr="00731523">
              <w:rPr>
                <w:rFonts w:ascii="Times New Roman" w:hAnsi="Times New Roman"/>
                <w:color w:val="0000FF"/>
                <w:sz w:val="26"/>
                <w:szCs w:val="26"/>
              </w:rPr>
              <w:t xml:space="preserve"> </w:t>
            </w:r>
          </w:p>
          <w:p w14:paraId="6FEA5CD5" w14:textId="77777777" w:rsidR="004D1443" w:rsidRPr="00731523" w:rsidRDefault="004D1443" w:rsidP="00063918">
            <w:pPr>
              <w:spacing w:line="276" w:lineRule="auto"/>
              <w:rPr>
                <w:rFonts w:ascii="Times New Roman" w:hAnsi="Times New Roman"/>
                <w:i/>
                <w:sz w:val="28"/>
                <w:szCs w:val="28"/>
              </w:rPr>
            </w:pPr>
          </w:p>
        </w:tc>
        <w:tc>
          <w:tcPr>
            <w:tcW w:w="4680" w:type="dxa"/>
            <w:gridSpan w:val="3"/>
          </w:tcPr>
          <w:p w14:paraId="0CF8393D" w14:textId="77777777" w:rsidR="004D1443" w:rsidRPr="00731523" w:rsidRDefault="004D1443" w:rsidP="00063918">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4D1443" w:rsidRPr="00731523" w14:paraId="6FE00767" w14:textId="77777777" w:rsidTr="00063918">
        <w:trPr>
          <w:trHeight w:val="3707"/>
        </w:trPr>
        <w:tc>
          <w:tcPr>
            <w:tcW w:w="10350" w:type="dxa"/>
            <w:gridSpan w:val="7"/>
          </w:tcPr>
          <w:p w14:paraId="29458BE3" w14:textId="77777777" w:rsidR="004D1443" w:rsidRPr="00731523" w:rsidRDefault="004D1443" w:rsidP="00063918">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14:paraId="6C144B2B" w14:textId="77777777" w:rsidR="004D1443" w:rsidRPr="00731523" w:rsidRDefault="004D1443" w:rsidP="00063918">
            <w:pPr>
              <w:autoSpaceDE w:val="0"/>
              <w:autoSpaceDN w:val="0"/>
              <w:adjustRightInd w:val="0"/>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14:paraId="6194AA4E" w14:textId="77777777" w:rsidR="004D1443" w:rsidRPr="00731523" w:rsidRDefault="004D1443" w:rsidP="00063918">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Định nghĩa, cấu tạo, phân loại polime (polime thiên nhiên và polime tổng hợp)</w:t>
            </w:r>
          </w:p>
          <w:p w14:paraId="1F564B94" w14:textId="77777777" w:rsidR="004D1443" w:rsidRPr="00731523" w:rsidRDefault="004D1443" w:rsidP="00063918">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chung của polime.</w:t>
            </w:r>
          </w:p>
          <w:p w14:paraId="4C9E2D0E" w14:textId="77777777" w:rsidR="004D1443" w:rsidRPr="00731523" w:rsidRDefault="004D1443" w:rsidP="00063918">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 xml:space="preserve">Ôn tập </w:t>
            </w:r>
            <w:r w:rsidRPr="00731523">
              <w:rPr>
                <w:rFonts w:ascii="Times New Roman" w:hAnsi="Times New Roman"/>
                <w:sz w:val="28"/>
                <w:szCs w:val="28"/>
                <w:lang w:val="pt-BR"/>
              </w:rPr>
              <w:t>cấu tạo, phân loại polime , tính chất chung của polime.</w:t>
            </w:r>
          </w:p>
          <w:p w14:paraId="6B334614" w14:textId="77777777" w:rsidR="004D1443" w:rsidRPr="00731523" w:rsidRDefault="004D1443" w:rsidP="00063918">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Vận dụng các kiến thức về polime để làm bài tập. </w:t>
            </w:r>
          </w:p>
          <w:p w14:paraId="29145EDC" w14:textId="77777777" w:rsidR="004D1443" w:rsidRPr="00731523" w:rsidRDefault="004D1443" w:rsidP="00063918">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Pr="00731523">
              <w:rPr>
                <w:rFonts w:ascii="Times New Roman" w:hAnsi="Times New Roman"/>
                <w:sz w:val="28"/>
                <w:szCs w:val="28"/>
              </w:rPr>
              <w:t>Vấn đáp - Thảo luận nhóm - Trực quan – Đàm thoại.</w:t>
            </w:r>
          </w:p>
          <w:p w14:paraId="0D87DF7D" w14:textId="77777777" w:rsidR="004D1443" w:rsidRPr="00731523" w:rsidRDefault="004D1443" w:rsidP="00063918">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Pr="00731523">
              <w:rPr>
                <w:rFonts w:ascii="Times New Roman" w:hAnsi="Times New Roman"/>
                <w:sz w:val="28"/>
                <w:szCs w:val="28"/>
                <w:lang w:val="nl-NL"/>
              </w:rPr>
              <w:t>HS trình bày được nội dung các phần kiến thức theo yêu cầu của giáo viên.</w:t>
            </w:r>
          </w:p>
          <w:p w14:paraId="30956F6A" w14:textId="77777777" w:rsidR="004D1443" w:rsidRPr="00731523" w:rsidRDefault="004D1443" w:rsidP="00063918">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4D1443" w:rsidRPr="00731523" w14:paraId="5817BA70" w14:textId="77777777" w:rsidTr="00063918">
        <w:trPr>
          <w:trHeight w:val="2267"/>
        </w:trPr>
        <w:tc>
          <w:tcPr>
            <w:tcW w:w="3690" w:type="dxa"/>
          </w:tcPr>
          <w:p w14:paraId="0088E8B7"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 xml:space="preserve">-GV:Nêu cấu tạo của polime ( polietilen) </w:t>
            </w:r>
          </w:p>
          <w:p w14:paraId="1F547658"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 xml:space="preserve">- GV: Nêu cấu tạo của tinh bột và xenlulozơ? </w:t>
            </w:r>
          </w:p>
          <w:p w14:paraId="064CDADA" w14:textId="77777777" w:rsidR="004D1443" w:rsidRPr="00731523" w:rsidRDefault="004D1443" w:rsidP="00063918">
            <w:pPr>
              <w:spacing w:line="276" w:lineRule="auto"/>
              <w:rPr>
                <w:rFonts w:ascii="Times New Roman" w:hAnsi="Times New Roman"/>
                <w:sz w:val="28"/>
                <w:szCs w:val="28"/>
                <w:lang w:val="fr-FR"/>
              </w:rPr>
            </w:pPr>
            <w:r w:rsidRPr="00731523">
              <w:rPr>
                <w:rFonts w:ascii="Times New Roman" w:hAnsi="Times New Roman"/>
                <w:sz w:val="28"/>
                <w:szCs w:val="28"/>
                <w:lang w:val="fr-FR"/>
              </w:rPr>
              <w:t>- GV: Thế nào là polime?</w:t>
            </w:r>
          </w:p>
          <w:p w14:paraId="4D7483BF" w14:textId="77777777" w:rsidR="004D1443" w:rsidRPr="00731523" w:rsidRDefault="004D1443" w:rsidP="00063918">
            <w:pPr>
              <w:spacing w:line="276" w:lineRule="auto"/>
              <w:rPr>
                <w:rFonts w:ascii="Times New Roman" w:hAnsi="Times New Roman"/>
                <w:sz w:val="28"/>
                <w:szCs w:val="28"/>
                <w:lang w:val="fr-FR"/>
              </w:rPr>
            </w:pPr>
          </w:p>
          <w:p w14:paraId="09EF0E78" w14:textId="77777777" w:rsidR="004D1443" w:rsidRPr="00731523" w:rsidRDefault="004D1443" w:rsidP="00063918">
            <w:pPr>
              <w:spacing w:line="276" w:lineRule="auto"/>
              <w:rPr>
                <w:rFonts w:ascii="Times New Roman" w:hAnsi="Times New Roman"/>
                <w:sz w:val="28"/>
                <w:szCs w:val="28"/>
                <w:lang w:val="fr-FR"/>
              </w:rPr>
            </w:pPr>
          </w:p>
          <w:p w14:paraId="330AC5BF" w14:textId="77777777" w:rsidR="004D1443" w:rsidRPr="00731523" w:rsidRDefault="004D1443" w:rsidP="00063918">
            <w:pPr>
              <w:spacing w:line="276" w:lineRule="auto"/>
              <w:rPr>
                <w:rFonts w:ascii="Times New Roman" w:hAnsi="Times New Roman"/>
                <w:sz w:val="28"/>
                <w:szCs w:val="28"/>
                <w:lang w:val="fr-FR"/>
              </w:rPr>
            </w:pPr>
            <w:r w:rsidRPr="00731523">
              <w:rPr>
                <w:rFonts w:ascii="Times New Roman" w:hAnsi="Times New Roman"/>
                <w:sz w:val="28"/>
                <w:szCs w:val="28"/>
                <w:lang w:val="fr-FR"/>
              </w:rPr>
              <w:t>- GV: Có mấy loại polime?Cho VD?</w:t>
            </w:r>
          </w:p>
          <w:p w14:paraId="3F50F40C" w14:textId="77777777" w:rsidR="004D1443" w:rsidRPr="00731523" w:rsidRDefault="004D1443" w:rsidP="00063918">
            <w:pPr>
              <w:spacing w:line="276" w:lineRule="auto"/>
              <w:rPr>
                <w:rFonts w:ascii="Times New Roman" w:hAnsi="Times New Roman"/>
                <w:sz w:val="28"/>
                <w:szCs w:val="28"/>
                <w:lang w:val="fr-FR"/>
              </w:rPr>
            </w:pPr>
          </w:p>
          <w:p w14:paraId="1FAF4B06" w14:textId="77777777" w:rsidR="004D1443" w:rsidRPr="00731523" w:rsidRDefault="004D1443" w:rsidP="00063918">
            <w:pPr>
              <w:spacing w:line="276" w:lineRule="auto"/>
              <w:rPr>
                <w:rFonts w:ascii="Times New Roman" w:hAnsi="Times New Roman"/>
                <w:sz w:val="28"/>
                <w:szCs w:val="28"/>
                <w:lang w:val="fr-FR"/>
              </w:rPr>
            </w:pPr>
          </w:p>
          <w:p w14:paraId="22DDF6C7" w14:textId="77777777" w:rsidR="004D1443" w:rsidRPr="00731523" w:rsidRDefault="004D1443" w:rsidP="00063918">
            <w:pPr>
              <w:spacing w:line="276" w:lineRule="auto"/>
              <w:rPr>
                <w:rFonts w:ascii="Times New Roman" w:hAnsi="Times New Roman"/>
                <w:sz w:val="28"/>
                <w:szCs w:val="28"/>
                <w:lang w:val="fr-FR"/>
              </w:rPr>
            </w:pPr>
          </w:p>
          <w:p w14:paraId="385102B7"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lang w:val="fr-FR"/>
              </w:rPr>
              <w:t>- GV: Chốt lại ý</w:t>
            </w:r>
          </w:p>
          <w:p w14:paraId="16E1F8D4" w14:textId="77777777" w:rsidR="004D1443" w:rsidRPr="00731523" w:rsidRDefault="004D1443" w:rsidP="00063918">
            <w:pPr>
              <w:spacing w:line="276" w:lineRule="auto"/>
              <w:rPr>
                <w:rFonts w:ascii="Times New Roman" w:hAnsi="Times New Roman"/>
                <w:sz w:val="28"/>
                <w:szCs w:val="28"/>
              </w:rPr>
            </w:pPr>
          </w:p>
          <w:p w14:paraId="7613A864" w14:textId="77777777" w:rsidR="004D1443" w:rsidRPr="00731523" w:rsidRDefault="004D1443" w:rsidP="00063918">
            <w:pPr>
              <w:spacing w:line="276" w:lineRule="auto"/>
              <w:rPr>
                <w:rFonts w:ascii="Times New Roman" w:hAnsi="Times New Roman"/>
                <w:sz w:val="28"/>
                <w:szCs w:val="28"/>
              </w:rPr>
            </w:pPr>
          </w:p>
        </w:tc>
        <w:tc>
          <w:tcPr>
            <w:tcW w:w="3330" w:type="dxa"/>
            <w:gridSpan w:val="4"/>
          </w:tcPr>
          <w:p w14:paraId="6B2FFA30" w14:textId="77777777" w:rsidR="004D1443" w:rsidRPr="00731523" w:rsidRDefault="004D1443" w:rsidP="00063918">
            <w:pPr>
              <w:spacing w:line="276" w:lineRule="auto"/>
              <w:rPr>
                <w:rFonts w:ascii="Times New Roman" w:hAnsi="Times New Roman"/>
                <w:sz w:val="28"/>
                <w:szCs w:val="28"/>
                <w:vertAlign w:val="subscript"/>
              </w:rPr>
            </w:pPr>
            <w:r w:rsidRPr="00731523">
              <w:rPr>
                <w:rFonts w:ascii="Times New Roman" w:hAnsi="Times New Roman"/>
                <w:sz w:val="28"/>
                <w:szCs w:val="28"/>
              </w:rPr>
              <w:t>-HS: (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 )</w:t>
            </w:r>
            <w:r w:rsidRPr="00731523">
              <w:rPr>
                <w:rFonts w:ascii="Times New Roman" w:hAnsi="Times New Roman"/>
                <w:sz w:val="28"/>
                <w:szCs w:val="28"/>
                <w:vertAlign w:val="subscript"/>
              </w:rPr>
              <w:t>n</w:t>
            </w:r>
          </w:p>
          <w:p w14:paraId="2A9DF900" w14:textId="77777777" w:rsidR="004D1443" w:rsidRPr="00731523" w:rsidRDefault="004D1443" w:rsidP="00063918">
            <w:pPr>
              <w:spacing w:line="276" w:lineRule="auto"/>
              <w:rPr>
                <w:rFonts w:ascii="Times New Roman" w:hAnsi="Times New Roman"/>
                <w:sz w:val="28"/>
                <w:szCs w:val="28"/>
              </w:rPr>
            </w:pPr>
          </w:p>
          <w:p w14:paraId="09664EB1" w14:textId="77777777" w:rsidR="004D1443" w:rsidRPr="00731523" w:rsidRDefault="004D1443" w:rsidP="00063918">
            <w:pPr>
              <w:spacing w:line="276" w:lineRule="auto"/>
              <w:rPr>
                <w:rFonts w:ascii="Times New Roman" w:hAnsi="Times New Roman"/>
                <w:sz w:val="28"/>
                <w:szCs w:val="28"/>
                <w:vertAlign w:val="subscript"/>
              </w:rPr>
            </w:pPr>
            <w:r w:rsidRPr="00731523">
              <w:rPr>
                <w:rFonts w:ascii="Times New Roman" w:hAnsi="Times New Roman"/>
                <w:sz w:val="28"/>
                <w:szCs w:val="28"/>
              </w:rPr>
              <w:t>- HS:(-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w:t>
            </w:r>
            <w:r w:rsidRPr="00731523">
              <w:rPr>
                <w:rFonts w:ascii="Times New Roman" w:hAnsi="Times New Roman"/>
                <w:sz w:val="28"/>
                <w:szCs w:val="28"/>
                <w:vertAlign w:val="subscript"/>
              </w:rPr>
              <w:t>n</w:t>
            </w:r>
          </w:p>
          <w:p w14:paraId="34E5A009"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 xml:space="preserve"> </w:t>
            </w:r>
          </w:p>
          <w:p w14:paraId="68395AE6"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 HS: Polime là những chất có PTK rất lớn do nhiều mắt xích liên kết với nhau tạo nên.</w:t>
            </w:r>
          </w:p>
          <w:p w14:paraId="7B611D64"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 xml:space="preserve"> - HS: Có 2 loại polime: </w:t>
            </w:r>
          </w:p>
          <w:p w14:paraId="57B17E7C"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 Polime  thiên nhiên: Tinh bột, xenlulozơ……</w:t>
            </w:r>
          </w:p>
          <w:p w14:paraId="4F4E504F"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 Polime tổng hợp: Polietilen, cao su buna…..</w:t>
            </w:r>
          </w:p>
          <w:p w14:paraId="0A6BCACF"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 HS: Lắng nghe.</w:t>
            </w:r>
          </w:p>
        </w:tc>
        <w:tc>
          <w:tcPr>
            <w:tcW w:w="3330" w:type="dxa"/>
            <w:gridSpan w:val="2"/>
          </w:tcPr>
          <w:p w14:paraId="64500E16" w14:textId="77777777" w:rsidR="004D1443" w:rsidRPr="00731523" w:rsidRDefault="004D1443" w:rsidP="00063918">
            <w:pPr>
              <w:spacing w:line="276" w:lineRule="auto"/>
              <w:rPr>
                <w:rFonts w:ascii="Times New Roman" w:hAnsi="Times New Roman"/>
                <w:b/>
                <w:sz w:val="28"/>
                <w:szCs w:val="28"/>
                <w:lang w:val="fr-FR"/>
              </w:rPr>
            </w:pPr>
            <w:r w:rsidRPr="00731523">
              <w:rPr>
                <w:rFonts w:ascii="Times New Roman" w:hAnsi="Times New Roman"/>
                <w:sz w:val="28"/>
                <w:szCs w:val="28"/>
              </w:rPr>
              <w:t xml:space="preserve"> </w:t>
            </w:r>
            <w:r w:rsidRPr="00731523">
              <w:rPr>
                <w:rFonts w:ascii="Times New Roman" w:hAnsi="Times New Roman"/>
                <w:b/>
                <w:sz w:val="28"/>
                <w:szCs w:val="28"/>
                <w:lang w:val="fr-FR"/>
              </w:rPr>
              <w:t>I. Khái niệm về polime</w:t>
            </w:r>
          </w:p>
          <w:p w14:paraId="6E39463E" w14:textId="77777777" w:rsidR="004D1443" w:rsidRPr="00731523" w:rsidRDefault="004D1443" w:rsidP="00063918">
            <w:pPr>
              <w:spacing w:line="276" w:lineRule="auto"/>
              <w:rPr>
                <w:rFonts w:ascii="Times New Roman" w:hAnsi="Times New Roman"/>
                <w:b/>
                <w:sz w:val="28"/>
                <w:szCs w:val="28"/>
                <w:lang w:val="fr-FR"/>
              </w:rPr>
            </w:pPr>
            <w:r w:rsidRPr="00731523">
              <w:rPr>
                <w:rFonts w:ascii="Times New Roman" w:hAnsi="Times New Roman"/>
                <w:b/>
                <w:sz w:val="28"/>
                <w:szCs w:val="28"/>
                <w:lang w:val="fr-FR"/>
              </w:rPr>
              <w:t>1. Polime là gì?</w:t>
            </w:r>
          </w:p>
          <w:p w14:paraId="2648BA14" w14:textId="77777777" w:rsidR="004D1443" w:rsidRPr="00731523" w:rsidRDefault="004D1443" w:rsidP="00063918">
            <w:pPr>
              <w:spacing w:line="276" w:lineRule="auto"/>
              <w:rPr>
                <w:rFonts w:ascii="Times New Roman" w:hAnsi="Times New Roman"/>
                <w:sz w:val="28"/>
                <w:szCs w:val="28"/>
                <w:lang w:val="fr-FR"/>
              </w:rPr>
            </w:pPr>
            <w:r w:rsidRPr="00731523">
              <w:rPr>
                <w:rFonts w:ascii="Times New Roman" w:hAnsi="Times New Roman"/>
                <w:sz w:val="28"/>
                <w:szCs w:val="28"/>
                <w:lang w:val="fr-FR"/>
              </w:rPr>
              <w:t>- Polime là những chất có PTK rất lớn do nhiều mắt xích liên kết với nhau tạo nên.</w:t>
            </w:r>
          </w:p>
          <w:p w14:paraId="4F1746FD"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VD:  (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 )</w:t>
            </w:r>
            <w:r w:rsidRPr="00731523">
              <w:rPr>
                <w:rFonts w:ascii="Times New Roman" w:hAnsi="Times New Roman"/>
                <w:sz w:val="28"/>
                <w:szCs w:val="28"/>
                <w:vertAlign w:val="subscript"/>
              </w:rPr>
              <w:t>n</w:t>
            </w:r>
            <w:r w:rsidRPr="00731523">
              <w:rPr>
                <w:rFonts w:ascii="Times New Roman" w:hAnsi="Times New Roman"/>
                <w:sz w:val="28"/>
                <w:szCs w:val="28"/>
              </w:rPr>
              <w:t xml:space="preserve">, </w:t>
            </w:r>
          </w:p>
          <w:p w14:paraId="4B0B3AD1"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w:t>
            </w:r>
            <w:r w:rsidRPr="00731523">
              <w:rPr>
                <w:rFonts w:ascii="Times New Roman" w:hAnsi="Times New Roman"/>
                <w:sz w:val="28"/>
                <w:szCs w:val="28"/>
                <w:vertAlign w:val="subscript"/>
              </w:rPr>
              <w:t>n</w:t>
            </w:r>
          </w:p>
          <w:p w14:paraId="08DC34C7"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 xml:space="preserve">Có 2 loại polime: </w:t>
            </w:r>
          </w:p>
          <w:p w14:paraId="02E16966"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 Polime  thiên nhiên: Tinh bột, xenlulozơ……</w:t>
            </w:r>
          </w:p>
          <w:p w14:paraId="1C951CE3"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 Polime tổng hợp: Polietilen, cao su buna….</w:t>
            </w:r>
          </w:p>
          <w:p w14:paraId="1F81F81A" w14:textId="77777777" w:rsidR="004D1443" w:rsidRPr="00731523" w:rsidRDefault="004D1443" w:rsidP="00063918">
            <w:pPr>
              <w:spacing w:line="276" w:lineRule="auto"/>
              <w:rPr>
                <w:rFonts w:ascii="Times New Roman" w:hAnsi="Times New Roman"/>
                <w:sz w:val="28"/>
                <w:szCs w:val="28"/>
              </w:rPr>
            </w:pPr>
          </w:p>
        </w:tc>
      </w:tr>
      <w:tr w:rsidR="004D1443" w:rsidRPr="00731523" w14:paraId="112F04B7" w14:textId="77777777" w:rsidTr="00063918">
        <w:trPr>
          <w:trHeight w:val="2177"/>
        </w:trPr>
        <w:tc>
          <w:tcPr>
            <w:tcW w:w="3690" w:type="dxa"/>
          </w:tcPr>
          <w:p w14:paraId="21582EFC" w14:textId="77777777" w:rsidR="004D1443" w:rsidRPr="00731523" w:rsidRDefault="004D1443" w:rsidP="00063918">
            <w:pPr>
              <w:spacing w:line="276" w:lineRule="auto"/>
              <w:jc w:val="both"/>
              <w:rPr>
                <w:rFonts w:ascii="Times New Roman" w:hAnsi="Times New Roman"/>
                <w:sz w:val="28"/>
                <w:szCs w:val="28"/>
              </w:rPr>
            </w:pPr>
            <w:r w:rsidRPr="00731523">
              <w:rPr>
                <w:rFonts w:ascii="Times New Roman" w:hAnsi="Times New Roman"/>
                <w:sz w:val="28"/>
                <w:szCs w:val="28"/>
              </w:rPr>
              <w:t>- GV: YCHS quan sát bảng / SGK161.</w:t>
            </w:r>
          </w:p>
          <w:p w14:paraId="4F0F3A49" w14:textId="77777777" w:rsidR="004D1443" w:rsidRPr="00731523" w:rsidRDefault="004D1443" w:rsidP="00063918">
            <w:pPr>
              <w:spacing w:line="276" w:lineRule="auto"/>
              <w:jc w:val="both"/>
              <w:rPr>
                <w:rFonts w:ascii="Times New Roman" w:hAnsi="Times New Roman"/>
                <w:sz w:val="28"/>
                <w:szCs w:val="28"/>
              </w:rPr>
            </w:pPr>
            <w:r w:rsidRPr="00731523">
              <w:rPr>
                <w:rFonts w:ascii="Times New Roman" w:hAnsi="Times New Roman"/>
                <w:sz w:val="28"/>
                <w:szCs w:val="28"/>
              </w:rPr>
              <w:t>- GV: Có mấy loại mạch polime?</w:t>
            </w:r>
          </w:p>
          <w:p w14:paraId="163BD9F7" w14:textId="77777777" w:rsidR="004D1443" w:rsidRPr="00731523" w:rsidRDefault="004D1443" w:rsidP="00063918">
            <w:pPr>
              <w:spacing w:line="276" w:lineRule="auto"/>
              <w:jc w:val="both"/>
              <w:rPr>
                <w:rFonts w:ascii="Times New Roman" w:hAnsi="Times New Roman"/>
                <w:sz w:val="28"/>
                <w:szCs w:val="28"/>
              </w:rPr>
            </w:pPr>
          </w:p>
          <w:p w14:paraId="11258B3C" w14:textId="77777777" w:rsidR="004D1443" w:rsidRPr="00731523" w:rsidRDefault="004D1443" w:rsidP="00063918">
            <w:pPr>
              <w:spacing w:line="276" w:lineRule="auto"/>
              <w:jc w:val="both"/>
              <w:rPr>
                <w:rFonts w:ascii="Times New Roman" w:hAnsi="Times New Roman"/>
                <w:sz w:val="28"/>
                <w:szCs w:val="28"/>
              </w:rPr>
            </w:pPr>
            <w:r w:rsidRPr="00731523">
              <w:rPr>
                <w:rFonts w:ascii="Times New Roman" w:hAnsi="Times New Roman"/>
                <w:sz w:val="28"/>
                <w:szCs w:val="28"/>
              </w:rPr>
              <w:t>- GV: Cho HS đọc thông tin .</w:t>
            </w:r>
          </w:p>
          <w:p w14:paraId="685B409B" w14:textId="77777777" w:rsidR="004D1443" w:rsidRPr="00731523" w:rsidRDefault="004D1443" w:rsidP="00063918">
            <w:pPr>
              <w:spacing w:line="276" w:lineRule="auto"/>
              <w:jc w:val="both"/>
              <w:rPr>
                <w:rFonts w:ascii="Times New Roman" w:hAnsi="Times New Roman"/>
                <w:sz w:val="28"/>
                <w:szCs w:val="28"/>
              </w:rPr>
            </w:pPr>
            <w:r w:rsidRPr="00731523">
              <w:rPr>
                <w:rFonts w:ascii="Times New Roman" w:hAnsi="Times New Roman"/>
                <w:sz w:val="28"/>
                <w:szCs w:val="28"/>
              </w:rPr>
              <w:t xml:space="preserve">- GV: Polime có tính chất như thế nào ? </w:t>
            </w:r>
          </w:p>
          <w:p w14:paraId="0FCA62E9" w14:textId="77777777" w:rsidR="004D1443" w:rsidRPr="00731523" w:rsidRDefault="004D1443" w:rsidP="00063918">
            <w:pPr>
              <w:spacing w:line="276" w:lineRule="auto"/>
              <w:jc w:val="both"/>
              <w:rPr>
                <w:rFonts w:ascii="Times New Roman" w:hAnsi="Times New Roman"/>
                <w:sz w:val="28"/>
                <w:szCs w:val="28"/>
              </w:rPr>
            </w:pPr>
          </w:p>
          <w:p w14:paraId="62414DFF" w14:textId="77777777" w:rsidR="004D1443" w:rsidRPr="00731523" w:rsidRDefault="004D1443" w:rsidP="00063918">
            <w:pPr>
              <w:spacing w:line="276" w:lineRule="auto"/>
              <w:jc w:val="both"/>
              <w:rPr>
                <w:rFonts w:ascii="Times New Roman" w:hAnsi="Times New Roman"/>
                <w:sz w:val="28"/>
                <w:szCs w:val="28"/>
              </w:rPr>
            </w:pPr>
          </w:p>
          <w:p w14:paraId="7E5A292B" w14:textId="77777777" w:rsidR="004D1443" w:rsidRPr="00731523" w:rsidRDefault="004D1443" w:rsidP="00063918">
            <w:pPr>
              <w:spacing w:line="276" w:lineRule="auto"/>
              <w:jc w:val="both"/>
              <w:rPr>
                <w:rFonts w:ascii="Times New Roman" w:hAnsi="Times New Roman"/>
                <w:sz w:val="28"/>
                <w:szCs w:val="28"/>
              </w:rPr>
            </w:pPr>
          </w:p>
          <w:p w14:paraId="63EA4849" w14:textId="77777777" w:rsidR="004D1443" w:rsidRPr="00731523" w:rsidRDefault="004D1443" w:rsidP="00063918">
            <w:pPr>
              <w:spacing w:line="276" w:lineRule="auto"/>
              <w:jc w:val="both"/>
              <w:rPr>
                <w:rFonts w:ascii="Times New Roman" w:hAnsi="Times New Roman"/>
                <w:sz w:val="28"/>
                <w:szCs w:val="28"/>
              </w:rPr>
            </w:pPr>
            <w:r w:rsidRPr="00731523">
              <w:rPr>
                <w:rFonts w:ascii="Times New Roman" w:hAnsi="Times New Roman"/>
                <w:sz w:val="28"/>
                <w:szCs w:val="28"/>
              </w:rPr>
              <w:t>- GV: Nhận xét</w:t>
            </w:r>
          </w:p>
          <w:p w14:paraId="2DE4077D" w14:textId="77777777" w:rsidR="004D1443" w:rsidRPr="00731523" w:rsidRDefault="004D1443" w:rsidP="00063918">
            <w:pPr>
              <w:spacing w:line="276" w:lineRule="auto"/>
              <w:jc w:val="both"/>
              <w:rPr>
                <w:rFonts w:ascii="Times New Roman" w:hAnsi="Times New Roman"/>
                <w:sz w:val="28"/>
                <w:szCs w:val="28"/>
              </w:rPr>
            </w:pPr>
          </w:p>
          <w:p w14:paraId="200020A0" w14:textId="77777777" w:rsidR="004D1443" w:rsidRPr="00731523" w:rsidRDefault="004D1443" w:rsidP="00063918">
            <w:pPr>
              <w:spacing w:line="276" w:lineRule="auto"/>
              <w:jc w:val="both"/>
              <w:rPr>
                <w:rFonts w:ascii="Times New Roman" w:hAnsi="Times New Roman"/>
                <w:sz w:val="28"/>
                <w:szCs w:val="28"/>
              </w:rPr>
            </w:pPr>
          </w:p>
          <w:p w14:paraId="3FF06847" w14:textId="77777777" w:rsidR="004D1443" w:rsidRPr="00731523" w:rsidRDefault="004D1443" w:rsidP="00063918">
            <w:pPr>
              <w:spacing w:line="276" w:lineRule="auto"/>
              <w:jc w:val="both"/>
              <w:rPr>
                <w:rFonts w:ascii="Times New Roman" w:hAnsi="Times New Roman"/>
                <w:sz w:val="28"/>
                <w:szCs w:val="28"/>
              </w:rPr>
            </w:pPr>
          </w:p>
          <w:p w14:paraId="04DD3095" w14:textId="77777777" w:rsidR="004D1443" w:rsidRPr="00731523" w:rsidRDefault="004D1443" w:rsidP="00063918">
            <w:pPr>
              <w:spacing w:line="276" w:lineRule="auto"/>
              <w:jc w:val="both"/>
              <w:rPr>
                <w:rFonts w:ascii="Times New Roman" w:hAnsi="Times New Roman"/>
                <w:sz w:val="28"/>
                <w:szCs w:val="28"/>
              </w:rPr>
            </w:pPr>
          </w:p>
          <w:p w14:paraId="349D6DDD"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 GV: Yêu cầu học sinh viết phản ứng trùng hợp từ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w:t>
            </w:r>
          </w:p>
          <w:p w14:paraId="168C97CC" w14:textId="77777777" w:rsidR="004D1443" w:rsidRPr="00731523" w:rsidRDefault="004D1443" w:rsidP="00063918">
            <w:pPr>
              <w:spacing w:line="276" w:lineRule="auto"/>
              <w:rPr>
                <w:rFonts w:ascii="Times New Roman" w:hAnsi="Times New Roman"/>
                <w:sz w:val="28"/>
                <w:szCs w:val="28"/>
              </w:rPr>
            </w:pPr>
          </w:p>
          <w:p w14:paraId="2AA81ECA" w14:textId="77777777" w:rsidR="004D1443" w:rsidRPr="00731523" w:rsidRDefault="004D1443" w:rsidP="00063918">
            <w:pPr>
              <w:spacing w:line="276" w:lineRule="auto"/>
              <w:rPr>
                <w:rFonts w:ascii="Times New Roman" w:hAnsi="Times New Roman"/>
                <w:sz w:val="28"/>
                <w:szCs w:val="28"/>
              </w:rPr>
            </w:pPr>
          </w:p>
          <w:p w14:paraId="0EB1EF45"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 GV: Nhận xét.</w:t>
            </w:r>
          </w:p>
          <w:p w14:paraId="5B34F345"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 xml:space="preserve">- GV: Cho học sinh thảo luận nhóm làm bài tập 3/ SGK165. </w:t>
            </w:r>
          </w:p>
          <w:p w14:paraId="196589AB" w14:textId="77777777" w:rsidR="004D1443" w:rsidRPr="00731523" w:rsidRDefault="004D1443" w:rsidP="00063918">
            <w:pPr>
              <w:spacing w:line="276" w:lineRule="auto"/>
              <w:rPr>
                <w:rFonts w:ascii="Times New Roman" w:hAnsi="Times New Roman"/>
                <w:sz w:val="28"/>
                <w:szCs w:val="28"/>
              </w:rPr>
            </w:pPr>
          </w:p>
          <w:p w14:paraId="675F124D" w14:textId="77777777" w:rsidR="004D1443" w:rsidRPr="00731523" w:rsidRDefault="004D1443" w:rsidP="00063918">
            <w:pPr>
              <w:spacing w:line="276" w:lineRule="auto"/>
              <w:rPr>
                <w:rFonts w:ascii="Times New Roman" w:hAnsi="Times New Roman"/>
                <w:sz w:val="28"/>
                <w:szCs w:val="28"/>
              </w:rPr>
            </w:pPr>
          </w:p>
          <w:p w14:paraId="454E021E" w14:textId="77777777" w:rsidR="004D1443" w:rsidRPr="00731523" w:rsidRDefault="004D1443" w:rsidP="00063918">
            <w:pPr>
              <w:tabs>
                <w:tab w:val="left" w:pos="720"/>
              </w:tabs>
              <w:spacing w:line="276" w:lineRule="auto"/>
              <w:rPr>
                <w:rFonts w:ascii="Times New Roman" w:hAnsi="Times New Roman"/>
                <w:sz w:val="28"/>
                <w:szCs w:val="28"/>
              </w:rPr>
            </w:pPr>
            <w:r w:rsidRPr="00731523">
              <w:rPr>
                <w:rFonts w:ascii="Times New Roman" w:hAnsi="Times New Roman"/>
                <w:sz w:val="28"/>
                <w:szCs w:val="28"/>
              </w:rPr>
              <w:t>- GV: Cho các nhóm nhận xét</w:t>
            </w:r>
          </w:p>
          <w:p w14:paraId="5CB41330" w14:textId="77777777" w:rsidR="004D1443" w:rsidRPr="00731523" w:rsidRDefault="004D1443" w:rsidP="00063918">
            <w:pPr>
              <w:spacing w:line="276" w:lineRule="auto"/>
              <w:jc w:val="both"/>
              <w:rPr>
                <w:rFonts w:ascii="Times New Roman" w:hAnsi="Times New Roman"/>
                <w:sz w:val="28"/>
                <w:szCs w:val="28"/>
              </w:rPr>
            </w:pPr>
          </w:p>
        </w:tc>
        <w:tc>
          <w:tcPr>
            <w:tcW w:w="3330" w:type="dxa"/>
            <w:gridSpan w:val="4"/>
          </w:tcPr>
          <w:p w14:paraId="0350ED8F" w14:textId="77777777" w:rsidR="004D1443" w:rsidRPr="00731523" w:rsidRDefault="004D1443" w:rsidP="00063918">
            <w:pPr>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HS: Quan sát </w:t>
            </w:r>
          </w:p>
          <w:p w14:paraId="52B6479D" w14:textId="77777777" w:rsidR="004D1443" w:rsidRPr="00731523" w:rsidRDefault="004D1443" w:rsidP="00063918">
            <w:pPr>
              <w:spacing w:line="276" w:lineRule="auto"/>
              <w:jc w:val="both"/>
              <w:rPr>
                <w:rFonts w:ascii="Times New Roman" w:hAnsi="Times New Roman"/>
                <w:sz w:val="28"/>
                <w:szCs w:val="28"/>
              </w:rPr>
            </w:pPr>
          </w:p>
          <w:p w14:paraId="35E62283" w14:textId="77777777" w:rsidR="004D1443" w:rsidRPr="00731523" w:rsidRDefault="004D1443" w:rsidP="00063918">
            <w:pPr>
              <w:spacing w:line="276" w:lineRule="auto"/>
              <w:jc w:val="both"/>
              <w:rPr>
                <w:rFonts w:ascii="Times New Roman" w:hAnsi="Times New Roman"/>
                <w:sz w:val="28"/>
                <w:szCs w:val="28"/>
              </w:rPr>
            </w:pPr>
            <w:r w:rsidRPr="00731523">
              <w:rPr>
                <w:rFonts w:ascii="Times New Roman" w:hAnsi="Times New Roman"/>
                <w:sz w:val="28"/>
                <w:szCs w:val="28"/>
              </w:rPr>
              <w:t>- HS: + Mạch thẳng.</w:t>
            </w:r>
          </w:p>
          <w:p w14:paraId="58C6C937" w14:textId="77777777" w:rsidR="004D1443" w:rsidRPr="00731523" w:rsidRDefault="004D1443" w:rsidP="00063918">
            <w:pPr>
              <w:spacing w:line="276" w:lineRule="auto"/>
              <w:jc w:val="both"/>
              <w:rPr>
                <w:rFonts w:ascii="Times New Roman" w:hAnsi="Times New Roman"/>
                <w:sz w:val="28"/>
                <w:szCs w:val="28"/>
              </w:rPr>
            </w:pPr>
            <w:r w:rsidRPr="00731523">
              <w:rPr>
                <w:rFonts w:ascii="Times New Roman" w:hAnsi="Times New Roman"/>
                <w:sz w:val="28"/>
                <w:szCs w:val="28"/>
              </w:rPr>
              <w:t xml:space="preserve">          + Mạch nhánh . </w:t>
            </w:r>
          </w:p>
          <w:p w14:paraId="5D2223B6" w14:textId="77777777" w:rsidR="004D1443" w:rsidRPr="00731523" w:rsidRDefault="004D1443" w:rsidP="00063918">
            <w:pPr>
              <w:spacing w:line="276" w:lineRule="auto"/>
              <w:jc w:val="both"/>
              <w:rPr>
                <w:rFonts w:ascii="Times New Roman" w:hAnsi="Times New Roman"/>
                <w:sz w:val="28"/>
                <w:szCs w:val="28"/>
              </w:rPr>
            </w:pPr>
            <w:r w:rsidRPr="00731523">
              <w:rPr>
                <w:rFonts w:ascii="Times New Roman" w:hAnsi="Times New Roman"/>
                <w:sz w:val="28"/>
                <w:szCs w:val="28"/>
              </w:rPr>
              <w:t xml:space="preserve">          + Mạch không gian . </w:t>
            </w:r>
          </w:p>
          <w:p w14:paraId="01C0EA11" w14:textId="77777777" w:rsidR="004D1443" w:rsidRPr="00731523" w:rsidRDefault="004D1443" w:rsidP="00063918">
            <w:pPr>
              <w:spacing w:line="276" w:lineRule="auto"/>
              <w:jc w:val="both"/>
              <w:rPr>
                <w:rFonts w:ascii="Times New Roman" w:hAnsi="Times New Roman"/>
                <w:sz w:val="28"/>
                <w:szCs w:val="28"/>
              </w:rPr>
            </w:pPr>
            <w:r w:rsidRPr="00731523">
              <w:rPr>
                <w:rFonts w:ascii="Times New Roman" w:hAnsi="Times New Roman"/>
                <w:sz w:val="28"/>
                <w:szCs w:val="28"/>
              </w:rPr>
              <w:t>- HS: Đọc thông tin</w:t>
            </w:r>
          </w:p>
          <w:p w14:paraId="60E045B2" w14:textId="77777777" w:rsidR="004D1443" w:rsidRPr="00731523" w:rsidRDefault="004D1443" w:rsidP="00063918">
            <w:pPr>
              <w:spacing w:line="276" w:lineRule="auto"/>
              <w:jc w:val="both"/>
              <w:rPr>
                <w:rFonts w:ascii="Times New Roman" w:hAnsi="Times New Roman"/>
                <w:sz w:val="28"/>
                <w:szCs w:val="28"/>
              </w:rPr>
            </w:pPr>
            <w:r w:rsidRPr="00731523">
              <w:rPr>
                <w:rFonts w:ascii="Times New Roman" w:hAnsi="Times New Roman"/>
                <w:sz w:val="28"/>
                <w:szCs w:val="28"/>
              </w:rPr>
              <w:t xml:space="preserve">- HS: Polime là chất rắn, không bay hơi, hầu hết không tan trong nước và các </w:t>
            </w:r>
            <w:r w:rsidRPr="00731523">
              <w:rPr>
                <w:rFonts w:ascii="Times New Roman" w:hAnsi="Times New Roman"/>
                <w:sz w:val="28"/>
                <w:szCs w:val="28"/>
              </w:rPr>
              <w:lastRenderedPageBreak/>
              <w:t>dung môi thông thường, bền vững trong tự nhiên.</w:t>
            </w:r>
          </w:p>
          <w:p w14:paraId="16DEAE5D" w14:textId="77777777" w:rsidR="004D1443" w:rsidRPr="00731523" w:rsidRDefault="004D1443" w:rsidP="00063918">
            <w:pPr>
              <w:spacing w:line="276" w:lineRule="auto"/>
              <w:jc w:val="both"/>
              <w:rPr>
                <w:rFonts w:ascii="Times New Roman" w:hAnsi="Times New Roman"/>
                <w:sz w:val="28"/>
                <w:szCs w:val="28"/>
              </w:rPr>
            </w:pPr>
            <w:r w:rsidRPr="00731523">
              <w:rPr>
                <w:rFonts w:ascii="Times New Roman" w:hAnsi="Times New Roman"/>
                <w:sz w:val="28"/>
                <w:szCs w:val="28"/>
              </w:rPr>
              <w:t xml:space="preserve">- HS: Lắng nghe.  </w:t>
            </w:r>
          </w:p>
          <w:p w14:paraId="77D3D117" w14:textId="77777777" w:rsidR="004D1443" w:rsidRPr="00731523" w:rsidRDefault="004D1443" w:rsidP="00063918">
            <w:pPr>
              <w:spacing w:line="276" w:lineRule="auto"/>
              <w:jc w:val="both"/>
              <w:rPr>
                <w:rFonts w:ascii="Times New Roman" w:hAnsi="Times New Roman"/>
                <w:sz w:val="28"/>
                <w:szCs w:val="28"/>
              </w:rPr>
            </w:pPr>
          </w:p>
          <w:p w14:paraId="14095F1C" w14:textId="77777777" w:rsidR="004D1443" w:rsidRPr="00731523" w:rsidRDefault="004D1443" w:rsidP="00063918">
            <w:pPr>
              <w:spacing w:line="276" w:lineRule="auto"/>
              <w:jc w:val="both"/>
              <w:rPr>
                <w:rFonts w:ascii="Times New Roman" w:hAnsi="Times New Roman"/>
                <w:sz w:val="28"/>
                <w:szCs w:val="28"/>
              </w:rPr>
            </w:pPr>
          </w:p>
          <w:p w14:paraId="46928379"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HS: Viết phương trình</w:t>
            </w:r>
          </w:p>
          <w:p w14:paraId="7DCA8BAD"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n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w:t>
            </w:r>
            <w:r w:rsidRPr="00731523">
              <w:rPr>
                <w:rFonts w:ascii="Times New Roman" w:hAnsi="Times New Roman"/>
                <w:sz w:val="28"/>
                <w:szCs w:val="28"/>
              </w:rPr>
              <w:object w:dxaOrig="1060" w:dyaOrig="460" w14:anchorId="187D37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45pt;height:22.9pt" o:ole="">
                  <v:imagedata r:id="rId5" o:title=""/>
                </v:shape>
                <o:OLEObject Type="Embed" ProgID="Equation.DSMT4" ShapeID="_x0000_i1025" DrawAspect="Content" ObjectID="_1771908814" r:id="rId6"/>
              </w:object>
            </w:r>
          </w:p>
          <w:p w14:paraId="5E5D5A11"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vertAlign w:val="subscript"/>
              </w:rPr>
            </w:pPr>
            <w:r w:rsidRPr="00731523">
              <w:rPr>
                <w:rFonts w:ascii="Times New Roman" w:hAnsi="Times New Roman"/>
                <w:sz w:val="28"/>
                <w:szCs w:val="28"/>
              </w:rPr>
              <w:t xml:space="preserve">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w:t>
            </w:r>
            <w:r w:rsidRPr="00731523">
              <w:rPr>
                <w:rFonts w:ascii="Times New Roman" w:hAnsi="Times New Roman"/>
                <w:sz w:val="28"/>
                <w:szCs w:val="28"/>
                <w:vertAlign w:val="subscript"/>
              </w:rPr>
              <w:t>n</w:t>
            </w:r>
          </w:p>
          <w:p w14:paraId="3E551F82"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n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w:t>
            </w:r>
            <w:r w:rsidRPr="00731523">
              <w:rPr>
                <w:rFonts w:ascii="Times New Roman" w:hAnsi="Times New Roman"/>
                <w:sz w:val="28"/>
                <w:szCs w:val="28"/>
              </w:rPr>
              <w:object w:dxaOrig="1060" w:dyaOrig="460" w14:anchorId="16C14BEB">
                <v:shape id="_x0000_i1026" type="#_x0000_t75" style="width:53.45pt;height:22.9pt" o:ole="">
                  <v:imagedata r:id="rId5" o:title=""/>
                </v:shape>
                <o:OLEObject Type="Embed" ProgID="Equation.DSMT4" ShapeID="_x0000_i1026" DrawAspect="Content" ObjectID="_1771908815" r:id="rId7"/>
              </w:object>
            </w:r>
          </w:p>
          <w:p w14:paraId="62A69631"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vertAlign w:val="subscript"/>
              </w:rPr>
            </w:pPr>
            <w:r w:rsidRPr="00731523">
              <w:rPr>
                <w:rFonts w:ascii="Times New Roman" w:hAnsi="Times New Roman"/>
                <w:sz w:val="28"/>
                <w:szCs w:val="28"/>
              </w:rPr>
              <w:t>(- CH</w:t>
            </w:r>
            <w:r w:rsidRPr="00731523">
              <w:rPr>
                <w:rFonts w:ascii="Times New Roman" w:hAnsi="Times New Roman"/>
                <w:sz w:val="28"/>
                <w:szCs w:val="28"/>
                <w:vertAlign w:val="subscript"/>
              </w:rPr>
              <w:t>2</w:t>
            </w:r>
            <w:r w:rsidRPr="00731523">
              <w:rPr>
                <w:rFonts w:ascii="Times New Roman" w:hAnsi="Times New Roman"/>
                <w:sz w:val="28"/>
                <w:szCs w:val="28"/>
              </w:rPr>
              <w:t xml:space="preserve"> – CHCl-)</w:t>
            </w:r>
            <w:r w:rsidRPr="00731523">
              <w:rPr>
                <w:rFonts w:ascii="Times New Roman" w:hAnsi="Times New Roman"/>
                <w:sz w:val="28"/>
                <w:szCs w:val="28"/>
                <w:vertAlign w:val="subscript"/>
              </w:rPr>
              <w:t>n</w:t>
            </w:r>
          </w:p>
          <w:p w14:paraId="2BDCB915"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Lắng nghe. </w:t>
            </w:r>
          </w:p>
          <w:p w14:paraId="4DB527F4"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Thảo luận nhóm làm bài tập: </w:t>
            </w:r>
          </w:p>
          <w:p w14:paraId="39CAA6DD"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Những phân tử có mạch thẳng là: polietilen, xenlulozơ, poli vinyl clorua.</w:t>
            </w:r>
          </w:p>
          <w:p w14:paraId="2E70435A"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Những phân tử có mạch nhánh là: tinh bột. </w:t>
            </w:r>
          </w:p>
          <w:p w14:paraId="23D4B015" w14:textId="77777777" w:rsidR="004D1443" w:rsidRPr="00731523" w:rsidRDefault="004D1443" w:rsidP="00063918">
            <w:pPr>
              <w:spacing w:line="276" w:lineRule="auto"/>
              <w:jc w:val="both"/>
              <w:rPr>
                <w:rFonts w:ascii="Times New Roman" w:hAnsi="Times New Roman"/>
                <w:sz w:val="28"/>
                <w:szCs w:val="28"/>
              </w:rPr>
            </w:pPr>
            <w:r w:rsidRPr="00731523">
              <w:rPr>
                <w:rFonts w:ascii="Times New Roman" w:hAnsi="Times New Roman"/>
                <w:sz w:val="28"/>
                <w:szCs w:val="28"/>
              </w:rPr>
              <w:t>HS: Các nhóm nhận xét.</w:t>
            </w:r>
          </w:p>
        </w:tc>
        <w:tc>
          <w:tcPr>
            <w:tcW w:w="3330" w:type="dxa"/>
            <w:gridSpan w:val="2"/>
          </w:tcPr>
          <w:p w14:paraId="3173EE0C" w14:textId="77777777" w:rsidR="004D1443" w:rsidRPr="00731523" w:rsidRDefault="004D1443" w:rsidP="00063918">
            <w:pPr>
              <w:spacing w:line="276" w:lineRule="auto"/>
              <w:jc w:val="both"/>
              <w:rPr>
                <w:rFonts w:ascii="Times New Roman" w:hAnsi="Times New Roman"/>
                <w:b/>
                <w:sz w:val="28"/>
                <w:szCs w:val="28"/>
              </w:rPr>
            </w:pPr>
            <w:r w:rsidRPr="00731523">
              <w:rPr>
                <w:rFonts w:ascii="Times New Roman" w:hAnsi="Times New Roman"/>
                <w:b/>
                <w:sz w:val="28"/>
                <w:szCs w:val="28"/>
              </w:rPr>
              <w:lastRenderedPageBreak/>
              <w:t xml:space="preserve">2. Polime có cấu tạo và tình chất như thế nào? </w:t>
            </w:r>
          </w:p>
          <w:p w14:paraId="478002B9" w14:textId="77777777" w:rsidR="004D1443" w:rsidRPr="00731523" w:rsidRDefault="004D1443" w:rsidP="00063918">
            <w:pPr>
              <w:spacing w:line="276" w:lineRule="auto"/>
              <w:jc w:val="both"/>
              <w:rPr>
                <w:rFonts w:ascii="Times New Roman" w:hAnsi="Times New Roman"/>
                <w:sz w:val="28"/>
                <w:szCs w:val="28"/>
              </w:rPr>
            </w:pPr>
            <w:r w:rsidRPr="00731523">
              <w:rPr>
                <w:rFonts w:ascii="Times New Roman" w:hAnsi="Times New Roman"/>
                <w:sz w:val="28"/>
                <w:szCs w:val="28"/>
              </w:rPr>
              <w:t xml:space="preserve">Có 3 loại mạch polime: </w:t>
            </w:r>
          </w:p>
          <w:p w14:paraId="14F54E2C" w14:textId="77777777" w:rsidR="004D1443" w:rsidRPr="00731523" w:rsidRDefault="004D1443" w:rsidP="00063918">
            <w:pPr>
              <w:spacing w:line="276" w:lineRule="auto"/>
              <w:jc w:val="both"/>
              <w:rPr>
                <w:rFonts w:ascii="Times New Roman" w:hAnsi="Times New Roman"/>
                <w:sz w:val="28"/>
                <w:szCs w:val="28"/>
              </w:rPr>
            </w:pPr>
            <w:r w:rsidRPr="00731523">
              <w:rPr>
                <w:rFonts w:ascii="Times New Roman" w:hAnsi="Times New Roman"/>
                <w:sz w:val="28"/>
                <w:szCs w:val="28"/>
              </w:rPr>
              <w:t xml:space="preserve">          + Mạch thẳng.</w:t>
            </w:r>
          </w:p>
          <w:p w14:paraId="21C4B518" w14:textId="77777777" w:rsidR="004D1443" w:rsidRPr="00731523" w:rsidRDefault="004D1443" w:rsidP="00063918">
            <w:pPr>
              <w:spacing w:line="276" w:lineRule="auto"/>
              <w:jc w:val="both"/>
              <w:rPr>
                <w:rFonts w:ascii="Times New Roman" w:hAnsi="Times New Roman"/>
                <w:sz w:val="28"/>
                <w:szCs w:val="28"/>
              </w:rPr>
            </w:pPr>
            <w:r w:rsidRPr="00731523">
              <w:rPr>
                <w:rFonts w:ascii="Times New Roman" w:hAnsi="Times New Roman"/>
                <w:sz w:val="28"/>
                <w:szCs w:val="28"/>
              </w:rPr>
              <w:t xml:space="preserve">          + Mạch nhánh . </w:t>
            </w:r>
          </w:p>
          <w:p w14:paraId="12641BA9" w14:textId="77777777" w:rsidR="004D1443" w:rsidRPr="00731523" w:rsidRDefault="004D1443" w:rsidP="00063918">
            <w:pPr>
              <w:spacing w:line="276" w:lineRule="auto"/>
              <w:jc w:val="both"/>
              <w:rPr>
                <w:rFonts w:ascii="Times New Roman" w:hAnsi="Times New Roman"/>
                <w:sz w:val="28"/>
                <w:szCs w:val="28"/>
              </w:rPr>
            </w:pPr>
            <w:r w:rsidRPr="00731523">
              <w:rPr>
                <w:rFonts w:ascii="Times New Roman" w:hAnsi="Times New Roman"/>
                <w:sz w:val="28"/>
                <w:szCs w:val="28"/>
              </w:rPr>
              <w:t xml:space="preserve">          + Mạch không gian . </w:t>
            </w:r>
          </w:p>
          <w:p w14:paraId="2585CFE1" w14:textId="77777777" w:rsidR="004D1443" w:rsidRPr="00731523" w:rsidRDefault="004D1443" w:rsidP="00063918">
            <w:pPr>
              <w:spacing w:line="276" w:lineRule="auto"/>
              <w:jc w:val="both"/>
              <w:rPr>
                <w:rFonts w:ascii="Times New Roman" w:hAnsi="Times New Roman"/>
                <w:sz w:val="28"/>
                <w:szCs w:val="28"/>
              </w:rPr>
            </w:pPr>
            <w:r w:rsidRPr="00731523">
              <w:rPr>
                <w:rFonts w:ascii="Times New Roman" w:hAnsi="Times New Roman"/>
                <w:sz w:val="28"/>
                <w:szCs w:val="28"/>
              </w:rPr>
              <w:t xml:space="preserve">- Polime là chất rắn, không bay hơi, hầu hết không tan trong nước và các dung môi </w:t>
            </w:r>
            <w:r w:rsidRPr="00731523">
              <w:rPr>
                <w:rFonts w:ascii="Times New Roman" w:hAnsi="Times New Roman"/>
                <w:sz w:val="28"/>
                <w:szCs w:val="28"/>
              </w:rPr>
              <w:lastRenderedPageBreak/>
              <w:t>thông thường, bền vững trong tự nhiên.`</w:t>
            </w:r>
          </w:p>
          <w:p w14:paraId="1984A808" w14:textId="77777777" w:rsidR="004D1443" w:rsidRPr="00731523" w:rsidRDefault="004D1443" w:rsidP="00063918">
            <w:pPr>
              <w:spacing w:line="276" w:lineRule="auto"/>
              <w:jc w:val="both"/>
              <w:rPr>
                <w:rFonts w:ascii="Times New Roman" w:hAnsi="Times New Roman"/>
                <w:sz w:val="28"/>
                <w:szCs w:val="28"/>
              </w:rPr>
            </w:pPr>
          </w:p>
        </w:tc>
      </w:tr>
      <w:tr w:rsidR="004D1443" w:rsidRPr="00731523" w14:paraId="0199449C" w14:textId="77777777" w:rsidTr="00063918">
        <w:trPr>
          <w:trHeight w:val="980"/>
        </w:trPr>
        <w:tc>
          <w:tcPr>
            <w:tcW w:w="3690" w:type="dxa"/>
          </w:tcPr>
          <w:p w14:paraId="53D490BC"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lastRenderedPageBreak/>
              <w:t>-GV: chiếu 1 số ứng dụng cho HS quan sát, hướng dẫn HS tự học</w:t>
            </w:r>
          </w:p>
          <w:p w14:paraId="1CC1553D" w14:textId="77777777" w:rsidR="004D1443" w:rsidRPr="00731523" w:rsidRDefault="004D1443" w:rsidP="00063918">
            <w:pPr>
              <w:spacing w:line="276" w:lineRule="auto"/>
              <w:rPr>
                <w:rFonts w:ascii="Times New Roman" w:hAnsi="Times New Roman"/>
                <w:sz w:val="28"/>
                <w:szCs w:val="28"/>
              </w:rPr>
            </w:pPr>
          </w:p>
        </w:tc>
        <w:tc>
          <w:tcPr>
            <w:tcW w:w="3330" w:type="dxa"/>
            <w:gridSpan w:val="4"/>
          </w:tcPr>
          <w:p w14:paraId="3FEFCFF0"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HS: Lắng nghe , tự học theo hướng dẫn của GV</w:t>
            </w:r>
          </w:p>
        </w:tc>
        <w:tc>
          <w:tcPr>
            <w:tcW w:w="3330" w:type="dxa"/>
            <w:gridSpan w:val="2"/>
          </w:tcPr>
          <w:p w14:paraId="6E090EAA" w14:textId="77777777" w:rsidR="004D1443" w:rsidRPr="00731523" w:rsidRDefault="004D1443" w:rsidP="00063918">
            <w:pPr>
              <w:spacing w:line="276" w:lineRule="auto"/>
              <w:rPr>
                <w:rFonts w:ascii="Times New Roman" w:hAnsi="Times New Roman"/>
                <w:b/>
                <w:sz w:val="28"/>
                <w:szCs w:val="28"/>
              </w:rPr>
            </w:pPr>
            <w:r w:rsidRPr="00731523">
              <w:rPr>
                <w:rFonts w:ascii="Times New Roman" w:hAnsi="Times New Roman"/>
                <w:b/>
                <w:sz w:val="28"/>
                <w:szCs w:val="28"/>
              </w:rPr>
              <w:t xml:space="preserve">II. Ứng dụng </w:t>
            </w:r>
          </w:p>
          <w:p w14:paraId="6C847FD9" w14:textId="77777777" w:rsidR="004D1443" w:rsidRPr="00731523" w:rsidRDefault="004D1443" w:rsidP="00063918">
            <w:pPr>
              <w:spacing w:line="276" w:lineRule="auto"/>
              <w:rPr>
                <w:rFonts w:ascii="Times New Roman" w:hAnsi="Times New Roman"/>
                <w:sz w:val="28"/>
                <w:szCs w:val="28"/>
                <w:vertAlign w:val="subscript"/>
                <w:lang w:val="it-IT"/>
              </w:rPr>
            </w:pPr>
            <w:r w:rsidRPr="00731523">
              <w:rPr>
                <w:rFonts w:ascii="Times New Roman" w:hAnsi="Times New Roman"/>
                <w:sz w:val="28"/>
                <w:szCs w:val="28"/>
              </w:rPr>
              <w:t>(hướng dẫn tự học)</w:t>
            </w:r>
            <w:r w:rsidRPr="00731523">
              <w:rPr>
                <w:rFonts w:ascii="Times New Roman" w:hAnsi="Times New Roman"/>
                <w:b/>
                <w:sz w:val="28"/>
                <w:szCs w:val="28"/>
              </w:rPr>
              <w:t xml:space="preserve">  </w:t>
            </w:r>
          </w:p>
          <w:p w14:paraId="32299DD8" w14:textId="77777777" w:rsidR="004D1443" w:rsidRPr="00731523" w:rsidRDefault="004D1443" w:rsidP="00063918">
            <w:pPr>
              <w:spacing w:line="276" w:lineRule="auto"/>
              <w:rPr>
                <w:rFonts w:ascii="Times New Roman" w:hAnsi="Times New Roman"/>
                <w:sz w:val="28"/>
                <w:szCs w:val="28"/>
                <w:vertAlign w:val="subscript"/>
                <w:lang w:val="it-IT"/>
              </w:rPr>
            </w:pPr>
          </w:p>
        </w:tc>
      </w:tr>
      <w:tr w:rsidR="004D1443" w:rsidRPr="00731523" w14:paraId="4FF1993A" w14:textId="77777777" w:rsidTr="00063918">
        <w:tc>
          <w:tcPr>
            <w:tcW w:w="10350" w:type="dxa"/>
            <w:gridSpan w:val="7"/>
          </w:tcPr>
          <w:p w14:paraId="6FE9BFAE" w14:textId="77777777" w:rsidR="004D1443" w:rsidRPr="00731523" w:rsidRDefault="004D1443" w:rsidP="00063918">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14:paraId="756B5A17" w14:textId="77777777" w:rsidR="004D1443" w:rsidRPr="00731523" w:rsidRDefault="004D1443" w:rsidP="00063918">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14:paraId="326C0EAE" w14:textId="77777777" w:rsidR="004D1443" w:rsidRPr="00731523" w:rsidRDefault="004D1443" w:rsidP="00063918">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14:paraId="767BF975" w14:textId="77777777" w:rsidR="004D1443" w:rsidRPr="00731523" w:rsidRDefault="004D1443" w:rsidP="00063918">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14:paraId="0D1DEBF4" w14:textId="77777777" w:rsidR="004D1443" w:rsidRPr="00731523" w:rsidRDefault="004D1443" w:rsidP="00063918">
            <w:pPr>
              <w:tabs>
                <w:tab w:val="left" w:pos="720"/>
              </w:tabs>
              <w:spacing w:line="276" w:lineRule="auto"/>
              <w:ind w:left="-90" w:firstLine="90"/>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4D1443" w:rsidRPr="00731523" w14:paraId="4736C6BF" w14:textId="77777777" w:rsidTr="00063918">
        <w:trPr>
          <w:trHeight w:val="2087"/>
        </w:trPr>
        <w:tc>
          <w:tcPr>
            <w:tcW w:w="5670" w:type="dxa"/>
            <w:gridSpan w:val="4"/>
          </w:tcPr>
          <w:p w14:paraId="029018A5"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lastRenderedPageBreak/>
              <w:t xml:space="preserve">- GV: Hướng dẫn học sinh làm bài tập: </w:t>
            </w:r>
          </w:p>
          <w:p w14:paraId="6D0E2BDC"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Poli(vinyl clorua) Viết tắt PVC, được điều chế từ vinylclorua CH</w:t>
            </w:r>
            <w:r w:rsidRPr="00731523">
              <w:rPr>
                <w:rFonts w:ascii="Times New Roman" w:hAnsi="Times New Roman"/>
                <w:sz w:val="28"/>
                <w:szCs w:val="28"/>
                <w:vertAlign w:val="subscript"/>
              </w:rPr>
              <w:t>2</w:t>
            </w:r>
            <w:r w:rsidRPr="00731523">
              <w:rPr>
                <w:rFonts w:ascii="Times New Roman" w:hAnsi="Times New Roman"/>
                <w:sz w:val="28"/>
                <w:szCs w:val="28"/>
              </w:rPr>
              <w:t xml:space="preserve"> =CHCl.</w:t>
            </w:r>
          </w:p>
          <w:p w14:paraId="53B5806C" w14:textId="77777777" w:rsidR="004D1443" w:rsidRPr="00731523" w:rsidRDefault="004D1443" w:rsidP="004D1443">
            <w:pPr>
              <w:numPr>
                <w:ilvl w:val="0"/>
                <w:numId w:val="1"/>
              </w:numPr>
              <w:spacing w:line="276" w:lineRule="auto"/>
              <w:rPr>
                <w:rFonts w:ascii="Times New Roman" w:hAnsi="Times New Roman"/>
                <w:sz w:val="28"/>
                <w:szCs w:val="28"/>
              </w:rPr>
            </w:pPr>
            <w:r w:rsidRPr="00731523">
              <w:rPr>
                <w:rFonts w:ascii="Times New Roman" w:hAnsi="Times New Roman"/>
                <w:sz w:val="28"/>
                <w:szCs w:val="28"/>
              </w:rPr>
              <w:t xml:space="preserve">Viết phương trình hóa học. </w:t>
            </w:r>
          </w:p>
          <w:p w14:paraId="750C968F" w14:textId="77777777" w:rsidR="004D1443" w:rsidRPr="00731523" w:rsidRDefault="004D1443" w:rsidP="004D1443">
            <w:pPr>
              <w:numPr>
                <w:ilvl w:val="0"/>
                <w:numId w:val="1"/>
              </w:numPr>
              <w:spacing w:line="276" w:lineRule="auto"/>
              <w:rPr>
                <w:rFonts w:ascii="Times New Roman" w:hAnsi="Times New Roman"/>
                <w:sz w:val="28"/>
                <w:szCs w:val="28"/>
              </w:rPr>
            </w:pPr>
            <w:r w:rsidRPr="00731523">
              <w:rPr>
                <w:rFonts w:ascii="Times New Roman" w:hAnsi="Times New Roman"/>
                <w:sz w:val="28"/>
                <w:szCs w:val="28"/>
              </w:rPr>
              <w:t>Tính khối lượng Poli(vinyl clorua) thu được từ 1 tấn vinylclorua, biết hiệu suất của phản ứng là 90%.</w:t>
            </w:r>
          </w:p>
          <w:p w14:paraId="7EF8D84B" w14:textId="77777777" w:rsidR="004D1443" w:rsidRPr="00731523" w:rsidRDefault="004D1443" w:rsidP="004D1443">
            <w:pPr>
              <w:numPr>
                <w:ilvl w:val="0"/>
                <w:numId w:val="1"/>
              </w:numPr>
              <w:spacing w:line="276" w:lineRule="auto"/>
              <w:rPr>
                <w:rFonts w:ascii="Times New Roman" w:hAnsi="Times New Roman"/>
                <w:sz w:val="28"/>
                <w:szCs w:val="28"/>
              </w:rPr>
            </w:pPr>
            <w:r w:rsidRPr="00731523">
              <w:rPr>
                <w:rFonts w:ascii="Times New Roman" w:hAnsi="Times New Roman"/>
                <w:sz w:val="28"/>
                <w:szCs w:val="28"/>
              </w:rPr>
              <w:t xml:space="preserve">Để thu được 1 tấn PVC cần bao nhiêu tấn vinylclorua, giả thiết hiệu suất phản ứng là 90%. </w:t>
            </w:r>
          </w:p>
          <w:p w14:paraId="2B8EA843"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 xml:space="preserve">- GV: Yêu cầu HS viết PTHH. </w:t>
            </w:r>
          </w:p>
          <w:p w14:paraId="1AD9E54A" w14:textId="77777777" w:rsidR="004D1443" w:rsidRPr="00731523" w:rsidRDefault="004D1443" w:rsidP="00063918">
            <w:pPr>
              <w:spacing w:line="276" w:lineRule="auto"/>
              <w:rPr>
                <w:rFonts w:ascii="Times New Roman" w:hAnsi="Times New Roman"/>
                <w:sz w:val="28"/>
                <w:szCs w:val="28"/>
              </w:rPr>
            </w:pPr>
          </w:p>
          <w:p w14:paraId="343DFE48" w14:textId="77777777" w:rsidR="004D1443" w:rsidRPr="00731523" w:rsidRDefault="004D1443" w:rsidP="00063918">
            <w:pPr>
              <w:spacing w:line="276" w:lineRule="auto"/>
              <w:rPr>
                <w:rFonts w:ascii="Times New Roman" w:hAnsi="Times New Roman"/>
                <w:sz w:val="28"/>
                <w:szCs w:val="28"/>
              </w:rPr>
            </w:pPr>
          </w:p>
          <w:p w14:paraId="4950E50D"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 GV: Cho học sinh dựa vào phương trình để tìm ra khối lượng của PVC</w:t>
            </w:r>
          </w:p>
          <w:p w14:paraId="3F6FF5D8" w14:textId="77777777" w:rsidR="004D1443" w:rsidRPr="00731523" w:rsidRDefault="004D1443" w:rsidP="00063918">
            <w:pPr>
              <w:spacing w:line="276" w:lineRule="auto"/>
              <w:rPr>
                <w:rFonts w:ascii="Times New Roman" w:hAnsi="Times New Roman"/>
                <w:sz w:val="28"/>
                <w:szCs w:val="28"/>
              </w:rPr>
            </w:pPr>
          </w:p>
          <w:p w14:paraId="45373C4E" w14:textId="77777777" w:rsidR="004D1443" w:rsidRPr="00731523" w:rsidRDefault="004D1443" w:rsidP="00063918">
            <w:pPr>
              <w:spacing w:line="276" w:lineRule="auto"/>
              <w:rPr>
                <w:rFonts w:ascii="Times New Roman" w:hAnsi="Times New Roman"/>
                <w:sz w:val="28"/>
                <w:szCs w:val="28"/>
              </w:rPr>
            </w:pPr>
          </w:p>
          <w:p w14:paraId="73115832" w14:textId="77777777" w:rsidR="004D1443" w:rsidRPr="00731523" w:rsidRDefault="004D1443" w:rsidP="00063918">
            <w:pPr>
              <w:spacing w:line="276" w:lineRule="auto"/>
              <w:rPr>
                <w:rFonts w:ascii="Times New Roman" w:hAnsi="Times New Roman"/>
                <w:sz w:val="28"/>
                <w:szCs w:val="28"/>
              </w:rPr>
            </w:pPr>
          </w:p>
          <w:p w14:paraId="7B716A86" w14:textId="77777777" w:rsidR="004D1443" w:rsidRPr="00731523" w:rsidRDefault="004D1443" w:rsidP="00063918">
            <w:pPr>
              <w:spacing w:line="276" w:lineRule="auto"/>
              <w:rPr>
                <w:rFonts w:ascii="Times New Roman" w:hAnsi="Times New Roman"/>
                <w:sz w:val="28"/>
                <w:szCs w:val="28"/>
              </w:rPr>
            </w:pPr>
          </w:p>
          <w:p w14:paraId="49109A54" w14:textId="77777777" w:rsidR="004D1443" w:rsidRPr="00731523" w:rsidRDefault="004D1443" w:rsidP="00063918">
            <w:pPr>
              <w:spacing w:line="276" w:lineRule="auto"/>
              <w:rPr>
                <w:rFonts w:ascii="Times New Roman" w:hAnsi="Times New Roman"/>
                <w:sz w:val="28"/>
                <w:szCs w:val="28"/>
              </w:rPr>
            </w:pPr>
          </w:p>
          <w:p w14:paraId="1CFD67E7"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 GV: Yêu cầu HS tính khối lượng PVC theo hiệu suất 90%</w:t>
            </w:r>
          </w:p>
          <w:p w14:paraId="4087C529" w14:textId="77777777" w:rsidR="004D1443" w:rsidRPr="00731523" w:rsidRDefault="004D1443" w:rsidP="00063918">
            <w:pPr>
              <w:spacing w:line="276" w:lineRule="auto"/>
              <w:rPr>
                <w:rFonts w:ascii="Times New Roman" w:hAnsi="Times New Roman"/>
                <w:sz w:val="28"/>
                <w:szCs w:val="28"/>
              </w:rPr>
            </w:pPr>
          </w:p>
          <w:p w14:paraId="33A3913C" w14:textId="77777777" w:rsidR="004D1443" w:rsidRPr="00731523" w:rsidRDefault="004D1443" w:rsidP="00063918">
            <w:pPr>
              <w:spacing w:line="276" w:lineRule="auto"/>
              <w:rPr>
                <w:rFonts w:ascii="Times New Roman" w:hAnsi="Times New Roman"/>
                <w:sz w:val="28"/>
                <w:szCs w:val="28"/>
              </w:rPr>
            </w:pPr>
          </w:p>
          <w:p w14:paraId="25076E62" w14:textId="77777777" w:rsidR="004D1443" w:rsidRPr="00731523" w:rsidRDefault="004D1443" w:rsidP="00063918">
            <w:pPr>
              <w:spacing w:line="276" w:lineRule="auto"/>
              <w:rPr>
                <w:rFonts w:ascii="Times New Roman" w:hAnsi="Times New Roman"/>
                <w:sz w:val="28"/>
                <w:szCs w:val="28"/>
              </w:rPr>
            </w:pPr>
            <w:r w:rsidRPr="00731523">
              <w:rPr>
                <w:rFonts w:ascii="Times New Roman" w:hAnsi="Times New Roman"/>
                <w:sz w:val="28"/>
                <w:szCs w:val="28"/>
              </w:rPr>
              <w:t>- GV: Áp dụng tính khối lượng vinylclorua theo hiệu suất 90%</w:t>
            </w:r>
          </w:p>
          <w:p w14:paraId="2922794C" w14:textId="77777777" w:rsidR="004D1443" w:rsidRPr="00731523" w:rsidRDefault="004D1443" w:rsidP="00063918">
            <w:pPr>
              <w:spacing w:line="276" w:lineRule="auto"/>
              <w:rPr>
                <w:rFonts w:ascii="Times New Roman" w:hAnsi="Times New Roman"/>
                <w:color w:val="0000FF"/>
                <w:sz w:val="26"/>
                <w:szCs w:val="26"/>
              </w:rPr>
            </w:pPr>
          </w:p>
          <w:p w14:paraId="2A942E54" w14:textId="77777777" w:rsidR="004D1443" w:rsidRPr="00731523" w:rsidRDefault="004D1443" w:rsidP="00063918">
            <w:pPr>
              <w:spacing w:line="276" w:lineRule="auto"/>
              <w:rPr>
                <w:rFonts w:ascii="Times New Roman" w:hAnsi="Times New Roman"/>
                <w:color w:val="0000FF"/>
                <w:sz w:val="26"/>
                <w:szCs w:val="26"/>
              </w:rPr>
            </w:pPr>
          </w:p>
          <w:p w14:paraId="11C21E91" w14:textId="77777777" w:rsidR="004D1443" w:rsidRPr="00731523" w:rsidRDefault="004D1443" w:rsidP="00063918">
            <w:pPr>
              <w:tabs>
                <w:tab w:val="left" w:pos="720"/>
              </w:tabs>
              <w:spacing w:line="276" w:lineRule="auto"/>
              <w:rPr>
                <w:rFonts w:ascii="Times New Roman" w:hAnsi="Times New Roman"/>
                <w:sz w:val="28"/>
                <w:szCs w:val="28"/>
              </w:rPr>
            </w:pPr>
          </w:p>
        </w:tc>
        <w:tc>
          <w:tcPr>
            <w:tcW w:w="4680" w:type="dxa"/>
            <w:gridSpan w:val="3"/>
          </w:tcPr>
          <w:p w14:paraId="5F1B502E"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Đọc và tóm tắt nội dung bài tập. </w:t>
            </w:r>
          </w:p>
          <w:p w14:paraId="35DFD4B2"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p>
          <w:p w14:paraId="66EF7E4A"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p>
          <w:p w14:paraId="0CCCBD9E"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p>
          <w:p w14:paraId="25931CFC"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p>
          <w:p w14:paraId="17CBA712"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p>
          <w:p w14:paraId="7AD527DD"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p>
          <w:p w14:paraId="5E6750AE"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p>
          <w:p w14:paraId="3C8F05BE"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p>
          <w:p w14:paraId="55DC1E64"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p>
          <w:p w14:paraId="7886D065"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Viết PTHH: </w:t>
            </w:r>
          </w:p>
          <w:p w14:paraId="66F5AC5F"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vertAlign w:val="subscript"/>
              </w:rPr>
            </w:pPr>
            <w:r w:rsidRPr="00731523">
              <w:rPr>
                <w:rFonts w:ascii="Times New Roman" w:hAnsi="Times New Roman"/>
                <w:sz w:val="28"/>
                <w:szCs w:val="28"/>
              </w:rPr>
              <w:t>a. n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w:t>
            </w:r>
            <w:r w:rsidRPr="00731523">
              <w:rPr>
                <w:rFonts w:ascii="Times New Roman" w:hAnsi="Times New Roman"/>
                <w:sz w:val="28"/>
                <w:szCs w:val="28"/>
              </w:rPr>
              <w:object w:dxaOrig="1060" w:dyaOrig="460" w14:anchorId="108A3025">
                <v:shape id="_x0000_i1027" type="#_x0000_t75" style="width:53.45pt;height:22.9pt" o:ole="">
                  <v:imagedata r:id="rId5" o:title=""/>
                </v:shape>
                <o:OLEObject Type="Embed" ProgID="Equation.DSMT4" ShapeID="_x0000_i1027" DrawAspect="Content" ObjectID="_1771908816" r:id="rId8"/>
              </w:object>
            </w:r>
            <w:r w:rsidRPr="00731523">
              <w:rPr>
                <w:rFonts w:ascii="Times New Roman" w:hAnsi="Times New Roman"/>
                <w:sz w:val="28"/>
                <w:szCs w:val="28"/>
              </w:rPr>
              <w:t>(- CH</w:t>
            </w:r>
            <w:r w:rsidRPr="00731523">
              <w:rPr>
                <w:rFonts w:ascii="Times New Roman" w:hAnsi="Times New Roman"/>
                <w:sz w:val="28"/>
                <w:szCs w:val="28"/>
                <w:vertAlign w:val="subscript"/>
              </w:rPr>
              <w:t>2</w:t>
            </w:r>
            <w:r w:rsidRPr="00731523">
              <w:rPr>
                <w:rFonts w:ascii="Times New Roman" w:hAnsi="Times New Roman"/>
                <w:sz w:val="28"/>
                <w:szCs w:val="28"/>
              </w:rPr>
              <w:t xml:space="preserve"> – CHCl-)</w:t>
            </w:r>
            <w:r w:rsidRPr="00731523">
              <w:rPr>
                <w:rFonts w:ascii="Times New Roman" w:hAnsi="Times New Roman"/>
                <w:sz w:val="28"/>
                <w:szCs w:val="28"/>
                <w:vertAlign w:val="subscript"/>
              </w:rPr>
              <w:t>n</w:t>
            </w:r>
          </w:p>
          <w:p w14:paraId="79E2B81D"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w:t>
            </w:r>
          </w:p>
          <w:p w14:paraId="09BE1731"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b. Theo PTHH: </w:t>
            </w:r>
          </w:p>
          <w:p w14:paraId="5C8C6095"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62,5n tấn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thu được 62,5n tấn PVC</w:t>
            </w:r>
          </w:p>
          <w:p w14:paraId="10620D4C"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1 tấn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thu được? tấn PVC</w:t>
            </w:r>
          </w:p>
          <w:p w14:paraId="1CA4D5EF"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Khối lượng PVC thu được theo PT</w:t>
            </w:r>
          </w:p>
          <w:p w14:paraId="7AAFE393"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object w:dxaOrig="1219" w:dyaOrig="660" w14:anchorId="2065B0A5">
                <v:shape id="_x0000_i1028" type="#_x0000_t75" style="width:60pt;height:33.8pt" o:ole="">
                  <v:imagedata r:id="rId9" o:title=""/>
                </v:shape>
                <o:OLEObject Type="Embed" ProgID="Equation.DSMT4" ShapeID="_x0000_i1028" DrawAspect="Content" ObjectID="_1771908817" r:id="rId10"/>
              </w:object>
            </w:r>
            <w:r w:rsidRPr="00731523">
              <w:rPr>
                <w:rFonts w:ascii="Times New Roman" w:hAnsi="Times New Roman"/>
                <w:sz w:val="28"/>
                <w:szCs w:val="28"/>
              </w:rPr>
              <w:t>(tấn)</w:t>
            </w:r>
          </w:p>
          <w:p w14:paraId="48BA6F9E"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Làm bài tập </w:t>
            </w:r>
          </w:p>
          <w:p w14:paraId="3358EBEC"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Khối lượng PVC thu được theo hiệu suất 90%</w:t>
            </w:r>
          </w:p>
          <w:p w14:paraId="755F894F"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object w:dxaOrig="1140" w:dyaOrig="620" w14:anchorId="78365C11">
                <v:shape id="_x0000_i1029" type="#_x0000_t75" style="width:57.8pt;height:30.55pt" o:ole="">
                  <v:imagedata r:id="rId11" o:title=""/>
                </v:shape>
                <o:OLEObject Type="Embed" ProgID="Equation.DSMT4" ShapeID="_x0000_i1029" DrawAspect="Content" ObjectID="_1771908818" r:id="rId12"/>
              </w:object>
            </w:r>
            <w:r w:rsidRPr="00731523">
              <w:rPr>
                <w:rFonts w:ascii="Times New Roman" w:hAnsi="Times New Roman"/>
                <w:sz w:val="28"/>
                <w:szCs w:val="28"/>
              </w:rPr>
              <w:t>(tấn)</w:t>
            </w:r>
          </w:p>
          <w:p w14:paraId="6D238DF6"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Thực hiện </w:t>
            </w:r>
          </w:p>
          <w:p w14:paraId="080A16B9"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 Khối lượng vinylclorua thu được theo hiệu suất 90%</w:t>
            </w:r>
          </w:p>
          <w:p w14:paraId="06167088"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object w:dxaOrig="1280" w:dyaOrig="620" w14:anchorId="5876E5DF">
                <v:shape id="_x0000_i1030" type="#_x0000_t75" style="width:63.25pt;height:30.55pt" o:ole="">
                  <v:imagedata r:id="rId13" o:title=""/>
                </v:shape>
                <o:OLEObject Type="Embed" ProgID="Equation.DSMT4" ShapeID="_x0000_i1030" DrawAspect="Content" ObjectID="_1771908819" r:id="rId14"/>
              </w:object>
            </w:r>
            <w:r w:rsidRPr="00731523">
              <w:rPr>
                <w:rFonts w:ascii="Times New Roman" w:hAnsi="Times New Roman"/>
                <w:sz w:val="28"/>
                <w:szCs w:val="28"/>
              </w:rPr>
              <w:t>(tấn)</w:t>
            </w:r>
          </w:p>
          <w:p w14:paraId="25E7C329"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Lắng nghe và sửa sai( nếu có).  </w:t>
            </w:r>
          </w:p>
        </w:tc>
      </w:tr>
      <w:tr w:rsidR="004D1443" w:rsidRPr="00731523" w14:paraId="515C1F0F" w14:textId="77777777" w:rsidTr="00063918">
        <w:tc>
          <w:tcPr>
            <w:tcW w:w="10350" w:type="dxa"/>
            <w:gridSpan w:val="7"/>
          </w:tcPr>
          <w:p w14:paraId="1B7378D6" w14:textId="77777777" w:rsidR="004D1443" w:rsidRPr="00731523" w:rsidRDefault="004D1443" w:rsidP="00063918">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t xml:space="preserve">Hoạt động 4. Vận dụng </w:t>
            </w:r>
          </w:p>
          <w:p w14:paraId="37EF6F5A" w14:textId="77777777" w:rsidR="004D1443" w:rsidRPr="00731523" w:rsidRDefault="004D1443" w:rsidP="00063918">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lastRenderedPageBreak/>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14:paraId="778F9FB7" w14:textId="77777777" w:rsidR="004D1443" w:rsidRPr="00731523" w:rsidRDefault="004D1443" w:rsidP="00063918">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14:paraId="5BEF2F62" w14:textId="77777777" w:rsidR="004D1443" w:rsidRPr="00731523" w:rsidRDefault="004D1443" w:rsidP="00063918">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14:paraId="01F99ED8" w14:textId="77777777" w:rsidR="004D1443" w:rsidRPr="00731523" w:rsidRDefault="004D1443" w:rsidP="00063918">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14:paraId="604F6895" w14:textId="77777777" w:rsidR="004D1443" w:rsidRPr="00731523" w:rsidRDefault="004D1443" w:rsidP="00063918">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p>
          <w:p w14:paraId="616C0B19" w14:textId="77777777" w:rsidR="004D1443" w:rsidRPr="00731523" w:rsidRDefault="004D1443" w:rsidP="00063918">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14:paraId="08F2AF4D" w14:textId="77777777" w:rsidR="004D1443" w:rsidRPr="00731523" w:rsidRDefault="004D1443" w:rsidP="00063918">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14:paraId="613BE20E" w14:textId="77777777" w:rsidR="004D1443" w:rsidRPr="00731523" w:rsidRDefault="004D1443" w:rsidP="00063918">
            <w:pPr>
              <w:tabs>
                <w:tab w:val="left" w:pos="720"/>
              </w:tabs>
              <w:spacing w:line="276" w:lineRule="auto"/>
              <w:ind w:left="-90" w:firstLine="90"/>
              <w:jc w:val="both"/>
              <w:rPr>
                <w:rFonts w:ascii="Times New Roman" w:hAnsi="Times New Roman"/>
                <w:sz w:val="28"/>
                <w:szCs w:val="28"/>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4D1443" w:rsidRPr="00731523" w14:paraId="550F80C5" w14:textId="77777777" w:rsidTr="00063918">
        <w:trPr>
          <w:trHeight w:val="2897"/>
        </w:trPr>
        <w:tc>
          <w:tcPr>
            <w:tcW w:w="5328" w:type="dxa"/>
            <w:gridSpan w:val="3"/>
          </w:tcPr>
          <w:p w14:paraId="56205279" w14:textId="77777777" w:rsidR="004D1443" w:rsidRPr="00731523" w:rsidRDefault="004D1443" w:rsidP="00063918">
            <w:pPr>
              <w:pStyle w:val="ThngthngWeb"/>
              <w:shd w:val="clear" w:color="auto" w:fill="FFFFFF"/>
              <w:spacing w:before="0" w:beforeAutospacing="0" w:after="300" w:afterAutospacing="0" w:line="276" w:lineRule="auto"/>
              <w:textAlignment w:val="baseline"/>
              <w:rPr>
                <w:color w:val="000000"/>
                <w:sz w:val="28"/>
                <w:szCs w:val="28"/>
                <w:shd w:val="clear" w:color="auto" w:fill="FFFFFF"/>
              </w:rPr>
            </w:pPr>
            <w:r w:rsidRPr="00731523">
              <w:rPr>
                <w:rFonts w:ascii="Arial" w:hAnsi="Arial" w:cs="Arial"/>
                <w:color w:val="000000"/>
                <w:sz w:val="28"/>
                <w:szCs w:val="28"/>
                <w:shd w:val="clear" w:color="auto" w:fill="FFFFFF"/>
              </w:rPr>
              <w:lastRenderedPageBreak/>
              <w:t xml:space="preserve"> </w:t>
            </w:r>
            <w:r w:rsidRPr="00731523">
              <w:rPr>
                <w:color w:val="000000"/>
                <w:sz w:val="28"/>
                <w:szCs w:val="28"/>
                <w:shd w:val="clear" w:color="auto" w:fill="FFFFFF"/>
              </w:rPr>
              <w:t>-GV chiếu hình ảnh, yêu cầu HS về nhà tìm hiểu Năm 1938 nhà khoa học người Mỹ </w:t>
            </w:r>
            <w:r w:rsidRPr="00731523">
              <w:rPr>
                <w:rStyle w:val="Manh"/>
                <w:color w:val="000000"/>
                <w:sz w:val="28"/>
                <w:szCs w:val="28"/>
                <w:shd w:val="clear" w:color="auto" w:fill="FFFFFF"/>
              </w:rPr>
              <w:t>Roy Plunkett (1910 – 1994)</w:t>
            </w:r>
            <w:r w:rsidRPr="00731523">
              <w:rPr>
                <w:color w:val="000000"/>
                <w:sz w:val="28"/>
                <w:szCs w:val="28"/>
                <w:shd w:val="clear" w:color="auto" w:fill="FFFFFF"/>
              </w:rPr>
              <w:t xml:space="preserve">  đã phát minh ra một chất polymer là hóa chất hữu cơ chứa fluor và cacbon có những tính chất tuyệt vời mà các loại chất dẻo khác không thể làm được. Nó có tên là Teflon tên tiếng </w:t>
            </w:r>
            <w:r>
              <w:rPr>
                <w:color w:val="000000"/>
                <w:sz w:val="28"/>
                <w:szCs w:val="28"/>
                <w:shd w:val="clear" w:color="auto" w:fill="FFFFFF"/>
              </w:rPr>
              <w:t>anh là Poly Tetra Fluorethylene</w:t>
            </w:r>
          </w:p>
          <w:p w14:paraId="3108C57F" w14:textId="77777777" w:rsidR="004D1443" w:rsidRPr="00731523" w:rsidRDefault="004D1443" w:rsidP="00063918">
            <w:pPr>
              <w:pStyle w:val="ThngthngWeb"/>
              <w:shd w:val="clear" w:color="auto" w:fill="FFFFFF"/>
              <w:spacing w:before="0" w:beforeAutospacing="0" w:after="300" w:afterAutospacing="0" w:line="276" w:lineRule="auto"/>
              <w:textAlignment w:val="baseline"/>
              <w:rPr>
                <w:color w:val="202122"/>
                <w:sz w:val="28"/>
                <w:szCs w:val="28"/>
                <w:shd w:val="clear" w:color="auto" w:fill="FFFFFF"/>
              </w:rPr>
            </w:pPr>
            <w:r w:rsidRPr="00731523">
              <w:rPr>
                <w:b/>
                <w:color w:val="000000"/>
                <w:sz w:val="28"/>
                <w:szCs w:val="28"/>
                <w:shd w:val="clear" w:color="auto" w:fill="FFFFFF"/>
              </w:rPr>
              <w:t>Tại sao nói Teflon (-CF-CF)</w:t>
            </w:r>
            <w:r w:rsidRPr="00731523">
              <w:rPr>
                <w:b/>
                <w:color w:val="000000"/>
                <w:sz w:val="28"/>
                <w:szCs w:val="28"/>
                <w:shd w:val="clear" w:color="auto" w:fill="FFFFFF"/>
                <w:vertAlign w:val="subscript"/>
              </w:rPr>
              <w:t xml:space="preserve">n </w:t>
            </w:r>
            <w:r w:rsidRPr="00731523">
              <w:rPr>
                <w:b/>
                <w:color w:val="000000"/>
                <w:sz w:val="28"/>
                <w:szCs w:val="28"/>
                <w:shd w:val="clear" w:color="auto" w:fill="FFFFFF"/>
              </w:rPr>
              <w:t xml:space="preserve"> lại</w:t>
            </w:r>
            <w:r w:rsidRPr="00731523">
              <w:rPr>
                <w:b/>
                <w:sz w:val="28"/>
                <w:szCs w:val="28"/>
                <w:shd w:val="clear" w:color="auto" w:fill="FFFFFF"/>
              </w:rPr>
              <w:t xml:space="preserve"> được gọi  “vua” của chất dẻo?</w:t>
            </w:r>
          </w:p>
          <w:p w14:paraId="388D754D" w14:textId="77777777" w:rsidR="004D1443" w:rsidRPr="00731523" w:rsidRDefault="004D1443" w:rsidP="00063918">
            <w:pPr>
              <w:pStyle w:val="ThngthngWeb"/>
              <w:shd w:val="clear" w:color="auto" w:fill="FFFFFF"/>
              <w:spacing w:before="0" w:beforeAutospacing="0" w:after="300" w:afterAutospacing="0" w:line="276" w:lineRule="auto"/>
              <w:textAlignment w:val="baseline"/>
              <w:rPr>
                <w:color w:val="202122"/>
                <w:sz w:val="28"/>
                <w:szCs w:val="28"/>
                <w:shd w:val="clear" w:color="auto" w:fill="FFFFFF"/>
              </w:rPr>
            </w:pPr>
            <w:r>
              <w:rPr>
                <w:noProof/>
                <w:color w:val="202122"/>
                <w:sz w:val="28"/>
                <w:szCs w:val="28"/>
                <w:shd w:val="clear" w:color="auto" w:fill="FFFFFF"/>
              </w:rPr>
              <w:drawing>
                <wp:inline distT="0" distB="0" distL="0" distR="0" wp14:anchorId="75E1A74D" wp14:editId="6CDC3912">
                  <wp:extent cx="3057525" cy="2752725"/>
                  <wp:effectExtent l="0" t="0" r="9525" b="9525"/>
                  <wp:docPr id="155" name="Picture 155" descr="nhua-teflon-chat-luong-cao-nam-hu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nhua-teflon-chat-luong-cao-nam-huy(1)"/>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3057525" cy="2752725"/>
                          </a:xfrm>
                          <a:prstGeom prst="rect">
                            <a:avLst/>
                          </a:prstGeom>
                          <a:noFill/>
                          <a:ln>
                            <a:noFill/>
                          </a:ln>
                        </pic:spPr>
                      </pic:pic>
                    </a:graphicData>
                  </a:graphic>
                </wp:inline>
              </w:drawing>
            </w:r>
          </w:p>
        </w:tc>
        <w:tc>
          <w:tcPr>
            <w:tcW w:w="5022" w:type="dxa"/>
            <w:gridSpan w:val="4"/>
          </w:tcPr>
          <w:p w14:paraId="25D9CE7C" w14:textId="77777777" w:rsidR="004D1443" w:rsidRPr="00731523" w:rsidRDefault="004D1443" w:rsidP="00063918">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 về nhà hoàn thành nhiệm vụ của GV giao</w:t>
            </w:r>
          </w:p>
          <w:p w14:paraId="2FD337C6" w14:textId="77777777" w:rsidR="004D1443" w:rsidRPr="00731523" w:rsidRDefault="004D1443" w:rsidP="00063918">
            <w:pPr>
              <w:widowControl w:val="0"/>
              <w:autoSpaceDE w:val="0"/>
              <w:autoSpaceDN w:val="0"/>
              <w:spacing w:line="276" w:lineRule="auto"/>
              <w:contextualSpacing/>
              <w:rPr>
                <w:rFonts w:ascii="Times New Roman" w:hAnsi="Times New Roman"/>
                <w:sz w:val="28"/>
                <w:szCs w:val="28"/>
              </w:rPr>
            </w:pPr>
          </w:p>
        </w:tc>
      </w:tr>
    </w:tbl>
    <w:p w14:paraId="4ECBD73D" w14:textId="77777777" w:rsidR="004D1443" w:rsidRPr="00731523" w:rsidRDefault="004D1443" w:rsidP="004D1443">
      <w:pPr>
        <w:widowControl w:val="0"/>
        <w:autoSpaceDE w:val="0"/>
        <w:autoSpaceDN w:val="0"/>
        <w:spacing w:line="276" w:lineRule="auto"/>
        <w:contextualSpacing/>
        <w:rPr>
          <w:rFonts w:ascii="Times New Roman" w:hAnsi="Times New Roman"/>
          <w:b/>
          <w:sz w:val="28"/>
          <w:szCs w:val="28"/>
        </w:rPr>
      </w:pPr>
    </w:p>
    <w:p w14:paraId="7D0D188C" w14:textId="77777777" w:rsidR="004D1443" w:rsidRPr="00731523" w:rsidRDefault="004D1443" w:rsidP="004D1443">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14:paraId="7A73A772" w14:textId="77777777" w:rsidR="004D1443" w:rsidRPr="00731523" w:rsidRDefault="004D1443" w:rsidP="004D144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14:paraId="41EBB288" w14:textId="77777777" w:rsidR="004D1443" w:rsidRPr="00731523" w:rsidRDefault="004D1443" w:rsidP="004D1443">
      <w:pPr>
        <w:spacing w:line="276" w:lineRule="auto"/>
        <w:jc w:val="both"/>
        <w:rPr>
          <w:rFonts w:ascii="Times New Roman" w:hAnsi="Times New Roman"/>
          <w:sz w:val="28"/>
          <w:szCs w:val="28"/>
        </w:rPr>
      </w:pPr>
      <w:r w:rsidRPr="00731523">
        <w:rPr>
          <w:rFonts w:ascii="Times New Roman" w:hAnsi="Times New Roman"/>
          <w:sz w:val="28"/>
          <w:szCs w:val="28"/>
        </w:rPr>
        <w:t>-GV:</w:t>
      </w:r>
    </w:p>
    <w:p w14:paraId="0A2CD776" w14:textId="77777777" w:rsidR="004D1443" w:rsidRPr="00731523" w:rsidRDefault="004D1443" w:rsidP="004D1443">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14:paraId="75528B5A" w14:textId="77777777" w:rsidR="004D1443" w:rsidRPr="00731523" w:rsidRDefault="004D1443" w:rsidP="004D144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14:paraId="7AB8F274" w14:textId="77777777" w:rsidR="004D1443" w:rsidRPr="00731523" w:rsidRDefault="004D1443" w:rsidP="004D144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14:paraId="243A4899" w14:textId="77777777" w:rsidR="004D1443" w:rsidRPr="00731523" w:rsidRDefault="004D1443" w:rsidP="004D1443">
      <w:pPr>
        <w:spacing w:line="276" w:lineRule="auto"/>
        <w:rPr>
          <w:rFonts w:ascii="Times New Roman" w:hAnsi="Times New Roman"/>
          <w:sz w:val="28"/>
          <w:szCs w:val="28"/>
          <w:lang w:val="fr-FR"/>
        </w:rPr>
      </w:pPr>
      <w:r w:rsidRPr="00731523">
        <w:rPr>
          <w:rFonts w:ascii="Times New Roman" w:hAnsi="Times New Roman"/>
          <w:sz w:val="28"/>
          <w:szCs w:val="28"/>
        </w:rPr>
        <w:t>-</w:t>
      </w:r>
      <w:r w:rsidRPr="00731523">
        <w:rPr>
          <w:rFonts w:ascii="Times New Roman" w:hAnsi="Times New Roman"/>
          <w:sz w:val="28"/>
          <w:szCs w:val="28"/>
          <w:lang w:val="fr-FR"/>
        </w:rPr>
        <w:t xml:space="preserve"> Dặn các em về nhà làm bài, rèn luyện kỹ năng viết PTHH, làm bài tập liên quan đến hiệu suất.    </w:t>
      </w:r>
    </w:p>
    <w:p w14:paraId="6AFFE42E" w14:textId="77777777" w:rsidR="004D1443" w:rsidRPr="00731523" w:rsidRDefault="004D1443" w:rsidP="004D1443">
      <w:pPr>
        <w:spacing w:line="276" w:lineRule="auto"/>
        <w:rPr>
          <w:rFonts w:ascii="Times New Roman" w:hAnsi="Times New Roman"/>
          <w:sz w:val="28"/>
          <w:szCs w:val="28"/>
          <w:lang w:val="fr-FR"/>
        </w:rPr>
      </w:pPr>
      <w:r w:rsidRPr="00731523">
        <w:rPr>
          <w:rFonts w:ascii="Times New Roman" w:hAnsi="Times New Roman"/>
          <w:sz w:val="28"/>
          <w:szCs w:val="28"/>
          <w:lang w:val="fr-FR"/>
        </w:rPr>
        <w:t>- Dặn các em về nhà chuẩn bị bảng tường trình để tiết sau làm bài thực hành :  Tính chất cùa gluxit</w:t>
      </w:r>
    </w:p>
    <w:p w14:paraId="46B5646D" w14:textId="77777777" w:rsidR="007965D5" w:rsidRDefault="007965D5"/>
    <w:sectPr w:rsidR="007965D5" w:rsidSect="009B3E0F">
      <w:pgSz w:w="12240" w:h="15840" w:code="1"/>
      <w:pgMar w:top="1418" w:right="1418" w:bottom="1418"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P3 - Traveling Typewriter">
    <w:panose1 w:val="02000506000000020004"/>
    <w:charset w:val="00"/>
    <w:family w:val="modern"/>
    <w:notTrueType/>
    <w:pitch w:val="variable"/>
    <w:sig w:usb0="20000003" w:usb1="00000000" w:usb2="00000000" w:usb3="00000000" w:csb0="00000101"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726E9F"/>
    <w:multiLevelType w:val="hybridMultilevel"/>
    <w:tmpl w:val="2A7C241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4653951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1443"/>
    <w:rsid w:val="00064B00"/>
    <w:rsid w:val="00174CC4"/>
    <w:rsid w:val="004D1443"/>
    <w:rsid w:val="007965D5"/>
    <w:rsid w:val="009B3E0F"/>
    <w:rsid w:val="00A84AF9"/>
    <w:rsid w:val="00CC68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3C05DF"/>
  <w15:chartTrackingRefBased/>
  <w15:docId w15:val="{7EB8C43F-A727-4761-BB86-2C7008C572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SP3 - Traveling Typewriter" w:eastAsiaTheme="minorHAnsi" w:hAnsi="SP3 - Traveling Typewriter"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4D1443"/>
    <w:pPr>
      <w:spacing w:after="0" w:line="240" w:lineRule="auto"/>
    </w:pPr>
    <w:rPr>
      <w:rFonts w:ascii="VNI-Times" w:eastAsia="Times New Roman" w:hAnsi="VNI-Times" w:cs="Times New Roman"/>
      <w:kern w:val="0"/>
      <w:sz w:val="24"/>
      <w:szCs w:val="24"/>
      <w14:ligatures w14:val="none"/>
    </w:rPr>
  </w:style>
  <w:style w:type="paragraph" w:styleId="u1">
    <w:name w:val="heading 1"/>
    <w:basedOn w:val="Binhthng"/>
    <w:next w:val="Binhthng"/>
    <w:link w:val="u1Char"/>
    <w:qFormat/>
    <w:rsid w:val="004D1443"/>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u2">
    <w:name w:val="heading 2"/>
    <w:basedOn w:val="Binhthng"/>
    <w:next w:val="Binhthng"/>
    <w:link w:val="u2Char"/>
    <w:uiPriority w:val="9"/>
    <w:semiHidden/>
    <w:unhideWhenUsed/>
    <w:qFormat/>
    <w:rsid w:val="004D1443"/>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u3">
    <w:name w:val="heading 3"/>
    <w:basedOn w:val="Binhthng"/>
    <w:next w:val="Binhthng"/>
    <w:link w:val="u3Char"/>
    <w:uiPriority w:val="9"/>
    <w:semiHidden/>
    <w:unhideWhenUsed/>
    <w:qFormat/>
    <w:rsid w:val="004D1443"/>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u4">
    <w:name w:val="heading 4"/>
    <w:basedOn w:val="Binhthng"/>
    <w:next w:val="Binhthng"/>
    <w:link w:val="u4Char"/>
    <w:uiPriority w:val="9"/>
    <w:semiHidden/>
    <w:unhideWhenUsed/>
    <w:qFormat/>
    <w:rsid w:val="004D1443"/>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u5">
    <w:name w:val="heading 5"/>
    <w:basedOn w:val="Binhthng"/>
    <w:next w:val="Binhthng"/>
    <w:link w:val="u5Char"/>
    <w:uiPriority w:val="9"/>
    <w:semiHidden/>
    <w:unhideWhenUsed/>
    <w:qFormat/>
    <w:rsid w:val="004D1443"/>
    <w:pPr>
      <w:keepNext/>
      <w:keepLines/>
      <w:spacing w:before="80" w:after="40"/>
      <w:outlineLvl w:val="4"/>
    </w:pPr>
    <w:rPr>
      <w:rFonts w:asciiTheme="minorHAnsi" w:eastAsiaTheme="majorEastAsia" w:hAnsiTheme="minorHAnsi" w:cstheme="majorBidi"/>
      <w:color w:val="2F5496" w:themeColor="accent1" w:themeShade="BF"/>
    </w:rPr>
  </w:style>
  <w:style w:type="paragraph" w:styleId="u6">
    <w:name w:val="heading 6"/>
    <w:basedOn w:val="Binhthng"/>
    <w:next w:val="Binhthng"/>
    <w:link w:val="u6Char"/>
    <w:uiPriority w:val="9"/>
    <w:semiHidden/>
    <w:unhideWhenUsed/>
    <w:qFormat/>
    <w:rsid w:val="004D1443"/>
    <w:pPr>
      <w:keepNext/>
      <w:keepLines/>
      <w:spacing w:before="40"/>
      <w:outlineLvl w:val="5"/>
    </w:pPr>
    <w:rPr>
      <w:rFonts w:asciiTheme="minorHAnsi" w:eastAsiaTheme="majorEastAsia" w:hAnsiTheme="minorHAnsi" w:cstheme="majorBidi"/>
      <w:i/>
      <w:iCs/>
      <w:color w:val="595959" w:themeColor="text1" w:themeTint="A6"/>
    </w:rPr>
  </w:style>
  <w:style w:type="paragraph" w:styleId="u7">
    <w:name w:val="heading 7"/>
    <w:basedOn w:val="Binhthng"/>
    <w:next w:val="Binhthng"/>
    <w:link w:val="u7Char"/>
    <w:uiPriority w:val="9"/>
    <w:semiHidden/>
    <w:unhideWhenUsed/>
    <w:qFormat/>
    <w:rsid w:val="004D1443"/>
    <w:pPr>
      <w:keepNext/>
      <w:keepLines/>
      <w:spacing w:before="40"/>
      <w:outlineLvl w:val="6"/>
    </w:pPr>
    <w:rPr>
      <w:rFonts w:asciiTheme="minorHAnsi" w:eastAsiaTheme="majorEastAsia" w:hAnsiTheme="minorHAnsi" w:cstheme="majorBidi"/>
      <w:color w:val="595959" w:themeColor="text1" w:themeTint="A6"/>
    </w:rPr>
  </w:style>
  <w:style w:type="paragraph" w:styleId="u8">
    <w:name w:val="heading 8"/>
    <w:basedOn w:val="Binhthng"/>
    <w:next w:val="Binhthng"/>
    <w:link w:val="u8Char"/>
    <w:uiPriority w:val="9"/>
    <w:semiHidden/>
    <w:unhideWhenUsed/>
    <w:qFormat/>
    <w:rsid w:val="004D1443"/>
    <w:pPr>
      <w:keepNext/>
      <w:keepLines/>
      <w:outlineLvl w:val="7"/>
    </w:pPr>
    <w:rPr>
      <w:rFonts w:asciiTheme="minorHAnsi" w:eastAsiaTheme="majorEastAsia" w:hAnsiTheme="minorHAnsi" w:cstheme="majorBidi"/>
      <w:i/>
      <w:iCs/>
      <w:color w:val="272727" w:themeColor="text1" w:themeTint="D8"/>
    </w:rPr>
  </w:style>
  <w:style w:type="paragraph" w:styleId="u9">
    <w:name w:val="heading 9"/>
    <w:basedOn w:val="Binhthng"/>
    <w:next w:val="Binhthng"/>
    <w:link w:val="u9Char"/>
    <w:uiPriority w:val="9"/>
    <w:semiHidden/>
    <w:unhideWhenUsed/>
    <w:qFormat/>
    <w:rsid w:val="004D1443"/>
    <w:pPr>
      <w:keepNext/>
      <w:keepLines/>
      <w:outlineLvl w:val="8"/>
    </w:pPr>
    <w:rPr>
      <w:rFonts w:asciiTheme="minorHAnsi" w:eastAsiaTheme="majorEastAsia" w:hAnsiTheme="minorHAnsi" w:cstheme="majorBidi"/>
      <w:color w:val="272727" w:themeColor="text1" w:themeTint="D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4D1443"/>
    <w:rPr>
      <w:rFonts w:asciiTheme="majorHAnsi" w:eastAsiaTheme="majorEastAsia" w:hAnsiTheme="majorHAnsi" w:cstheme="majorBidi"/>
      <w:color w:val="2F5496" w:themeColor="accent1" w:themeShade="BF"/>
      <w:sz w:val="40"/>
      <w:szCs w:val="40"/>
    </w:rPr>
  </w:style>
  <w:style w:type="character" w:customStyle="1" w:styleId="u2Char">
    <w:name w:val="Đầu đề 2 Char"/>
    <w:basedOn w:val="Phngmcinhcuaoanvn"/>
    <w:link w:val="u2"/>
    <w:uiPriority w:val="9"/>
    <w:semiHidden/>
    <w:rsid w:val="004D1443"/>
    <w:rPr>
      <w:rFonts w:asciiTheme="majorHAnsi" w:eastAsiaTheme="majorEastAsia" w:hAnsiTheme="majorHAnsi" w:cstheme="majorBidi"/>
      <w:color w:val="2F5496" w:themeColor="accent1" w:themeShade="BF"/>
      <w:sz w:val="32"/>
      <w:szCs w:val="32"/>
    </w:rPr>
  </w:style>
  <w:style w:type="character" w:customStyle="1" w:styleId="u3Char">
    <w:name w:val="Đầu đề 3 Char"/>
    <w:basedOn w:val="Phngmcinhcuaoanvn"/>
    <w:link w:val="u3"/>
    <w:uiPriority w:val="9"/>
    <w:semiHidden/>
    <w:rsid w:val="004D1443"/>
    <w:rPr>
      <w:rFonts w:asciiTheme="minorHAnsi" w:eastAsiaTheme="majorEastAsia" w:hAnsiTheme="minorHAnsi" w:cstheme="majorBidi"/>
      <w:color w:val="2F5496" w:themeColor="accent1" w:themeShade="BF"/>
      <w:szCs w:val="28"/>
    </w:rPr>
  </w:style>
  <w:style w:type="character" w:customStyle="1" w:styleId="u4Char">
    <w:name w:val="Đầu đề 4 Char"/>
    <w:basedOn w:val="Phngmcinhcuaoanvn"/>
    <w:link w:val="u4"/>
    <w:uiPriority w:val="9"/>
    <w:semiHidden/>
    <w:rsid w:val="004D1443"/>
    <w:rPr>
      <w:rFonts w:asciiTheme="minorHAnsi" w:eastAsiaTheme="majorEastAsia" w:hAnsiTheme="minorHAnsi" w:cstheme="majorBidi"/>
      <w:i/>
      <w:iCs/>
      <w:color w:val="2F5496" w:themeColor="accent1" w:themeShade="BF"/>
    </w:rPr>
  </w:style>
  <w:style w:type="character" w:customStyle="1" w:styleId="u5Char">
    <w:name w:val="Đầu đề 5 Char"/>
    <w:basedOn w:val="Phngmcinhcuaoanvn"/>
    <w:link w:val="u5"/>
    <w:uiPriority w:val="9"/>
    <w:semiHidden/>
    <w:rsid w:val="004D1443"/>
    <w:rPr>
      <w:rFonts w:asciiTheme="minorHAnsi" w:eastAsiaTheme="majorEastAsia" w:hAnsiTheme="minorHAnsi" w:cstheme="majorBidi"/>
      <w:color w:val="2F5496" w:themeColor="accent1" w:themeShade="BF"/>
    </w:rPr>
  </w:style>
  <w:style w:type="character" w:customStyle="1" w:styleId="u6Char">
    <w:name w:val="Đầu đề 6 Char"/>
    <w:basedOn w:val="Phngmcinhcuaoanvn"/>
    <w:link w:val="u6"/>
    <w:uiPriority w:val="9"/>
    <w:semiHidden/>
    <w:rsid w:val="004D1443"/>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uiPriority w:val="9"/>
    <w:semiHidden/>
    <w:rsid w:val="004D1443"/>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uiPriority w:val="9"/>
    <w:semiHidden/>
    <w:rsid w:val="004D1443"/>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semiHidden/>
    <w:rsid w:val="004D1443"/>
    <w:rPr>
      <w:rFonts w:asciiTheme="minorHAnsi" w:eastAsiaTheme="majorEastAsia" w:hAnsiTheme="minorHAnsi" w:cstheme="majorBidi"/>
      <w:color w:val="272727" w:themeColor="text1" w:themeTint="D8"/>
    </w:rPr>
  </w:style>
  <w:style w:type="paragraph" w:styleId="Tiu">
    <w:name w:val="Title"/>
    <w:basedOn w:val="Binhthng"/>
    <w:next w:val="Binhthng"/>
    <w:link w:val="TiuChar"/>
    <w:uiPriority w:val="10"/>
    <w:qFormat/>
    <w:rsid w:val="004D1443"/>
    <w:pPr>
      <w:spacing w:after="80"/>
      <w:contextualSpacing/>
    </w:pPr>
    <w:rPr>
      <w:rFonts w:asciiTheme="majorHAnsi" w:eastAsiaTheme="majorEastAsia" w:hAnsiTheme="majorHAnsi" w:cstheme="majorBidi"/>
      <w:spacing w:val="-10"/>
      <w:kern w:val="28"/>
      <w:sz w:val="56"/>
      <w:szCs w:val="56"/>
    </w:rPr>
  </w:style>
  <w:style w:type="character" w:customStyle="1" w:styleId="TiuChar">
    <w:name w:val="Tiêu đề Char"/>
    <w:basedOn w:val="Phngmcinhcuaoanvn"/>
    <w:link w:val="Tiu"/>
    <w:uiPriority w:val="10"/>
    <w:rsid w:val="004D1443"/>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4D1443"/>
    <w:pPr>
      <w:numPr>
        <w:ilvl w:val="1"/>
      </w:numPr>
    </w:pPr>
    <w:rPr>
      <w:rFonts w:asciiTheme="minorHAnsi" w:eastAsiaTheme="majorEastAsia" w:hAnsiTheme="minorHAnsi" w:cstheme="majorBidi"/>
      <w:color w:val="595959" w:themeColor="text1" w:themeTint="A6"/>
      <w:spacing w:val="15"/>
      <w:szCs w:val="28"/>
    </w:rPr>
  </w:style>
  <w:style w:type="character" w:customStyle="1" w:styleId="TiuphuChar">
    <w:name w:val="Tiêu đề phụ Char"/>
    <w:basedOn w:val="Phngmcinhcuaoanvn"/>
    <w:link w:val="Tiuphu"/>
    <w:uiPriority w:val="11"/>
    <w:rsid w:val="004D1443"/>
    <w:rPr>
      <w:rFonts w:asciiTheme="minorHAnsi" w:eastAsiaTheme="majorEastAsia" w:hAnsiTheme="minorHAnsi" w:cstheme="majorBidi"/>
      <w:color w:val="595959" w:themeColor="text1" w:themeTint="A6"/>
      <w:spacing w:val="15"/>
      <w:szCs w:val="28"/>
    </w:rPr>
  </w:style>
  <w:style w:type="paragraph" w:styleId="Litrichdn">
    <w:name w:val="Quote"/>
    <w:basedOn w:val="Binhthng"/>
    <w:next w:val="Binhthng"/>
    <w:link w:val="LitrichdnChar"/>
    <w:uiPriority w:val="29"/>
    <w:qFormat/>
    <w:rsid w:val="004D1443"/>
    <w:pPr>
      <w:spacing w:before="160"/>
      <w:jc w:val="center"/>
    </w:pPr>
    <w:rPr>
      <w:i/>
      <w:iCs/>
      <w:color w:val="404040" w:themeColor="text1" w:themeTint="BF"/>
    </w:rPr>
  </w:style>
  <w:style w:type="character" w:customStyle="1" w:styleId="LitrichdnChar">
    <w:name w:val="Lời trích dẫn Char"/>
    <w:basedOn w:val="Phngmcinhcuaoanvn"/>
    <w:link w:val="Litrichdn"/>
    <w:uiPriority w:val="29"/>
    <w:rsid w:val="004D1443"/>
    <w:rPr>
      <w:i/>
      <w:iCs/>
      <w:color w:val="404040" w:themeColor="text1" w:themeTint="BF"/>
    </w:rPr>
  </w:style>
  <w:style w:type="paragraph" w:styleId="oancuaDanhsach">
    <w:name w:val="List Paragraph"/>
    <w:basedOn w:val="Binhthng"/>
    <w:uiPriority w:val="34"/>
    <w:qFormat/>
    <w:rsid w:val="004D1443"/>
    <w:pPr>
      <w:ind w:left="720"/>
      <w:contextualSpacing/>
    </w:pPr>
  </w:style>
  <w:style w:type="character" w:styleId="NhnmnhThm">
    <w:name w:val="Intense Emphasis"/>
    <w:basedOn w:val="Phngmcinhcuaoanvn"/>
    <w:uiPriority w:val="21"/>
    <w:qFormat/>
    <w:rsid w:val="004D1443"/>
    <w:rPr>
      <w:i/>
      <w:iCs/>
      <w:color w:val="2F5496" w:themeColor="accent1" w:themeShade="BF"/>
    </w:rPr>
  </w:style>
  <w:style w:type="paragraph" w:styleId="Nhaykepm">
    <w:name w:val="Intense Quote"/>
    <w:basedOn w:val="Binhthng"/>
    <w:next w:val="Binhthng"/>
    <w:link w:val="NhaykepmChar"/>
    <w:uiPriority w:val="30"/>
    <w:qFormat/>
    <w:rsid w:val="004D1443"/>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NhaykepmChar">
    <w:name w:val="Nháy kép Đậm Char"/>
    <w:basedOn w:val="Phngmcinhcuaoanvn"/>
    <w:link w:val="Nhaykepm"/>
    <w:uiPriority w:val="30"/>
    <w:rsid w:val="004D1443"/>
    <w:rPr>
      <w:i/>
      <w:iCs/>
      <w:color w:val="2F5496" w:themeColor="accent1" w:themeShade="BF"/>
    </w:rPr>
  </w:style>
  <w:style w:type="character" w:styleId="ThamchiuNhnmnh">
    <w:name w:val="Intense Reference"/>
    <w:basedOn w:val="Phngmcinhcuaoanvn"/>
    <w:uiPriority w:val="32"/>
    <w:qFormat/>
    <w:rsid w:val="004D1443"/>
    <w:rPr>
      <w:b/>
      <w:bCs/>
      <w:smallCaps/>
      <w:color w:val="2F5496" w:themeColor="accent1" w:themeShade="BF"/>
      <w:spacing w:val="5"/>
    </w:rPr>
  </w:style>
  <w:style w:type="paragraph" w:styleId="ThnVnban">
    <w:name w:val="Body Text"/>
    <w:basedOn w:val="Binhthng"/>
    <w:link w:val="ThnVnbanChar"/>
    <w:rsid w:val="004D1443"/>
    <w:rPr>
      <w:sz w:val="26"/>
    </w:rPr>
  </w:style>
  <w:style w:type="character" w:customStyle="1" w:styleId="ThnVnbanChar">
    <w:name w:val="Thân Văn bản Char"/>
    <w:basedOn w:val="Phngmcinhcuaoanvn"/>
    <w:link w:val="ThnVnban"/>
    <w:rsid w:val="004D1443"/>
    <w:rPr>
      <w:rFonts w:ascii="VNI-Times" w:eastAsia="Times New Roman" w:hAnsi="VNI-Times" w:cs="Times New Roman"/>
      <w:kern w:val="0"/>
      <w:sz w:val="26"/>
      <w:szCs w:val="24"/>
      <w14:ligatures w14:val="none"/>
    </w:rPr>
  </w:style>
  <w:style w:type="character" w:styleId="Manh">
    <w:name w:val="Strong"/>
    <w:uiPriority w:val="22"/>
    <w:qFormat/>
    <w:rsid w:val="004D1443"/>
    <w:rPr>
      <w:b/>
      <w:bCs/>
    </w:rPr>
  </w:style>
  <w:style w:type="paragraph" w:styleId="ThngthngWeb">
    <w:name w:val="Normal (Web)"/>
    <w:basedOn w:val="Binhthng"/>
    <w:uiPriority w:val="99"/>
    <w:rsid w:val="004D1443"/>
    <w:pPr>
      <w:spacing w:before="100" w:beforeAutospacing="1" w:after="100" w:afterAutospacing="1"/>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3.wmf"/><Relationship Id="rId5" Type="http://schemas.openxmlformats.org/officeDocument/2006/relationships/image" Target="media/image1.wmf"/><Relationship Id="rId15" Type="http://schemas.openxmlformats.org/officeDocument/2006/relationships/image" Target="media/image5.jpeg"/><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102</Words>
  <Characters>6285</Characters>
  <Application>Microsoft Office Word</Application>
  <DocSecurity>0</DocSecurity>
  <Lines>52</Lines>
  <Paragraphs>14</Paragraphs>
  <ScaleCrop>false</ScaleCrop>
  <Company/>
  <LinksUpToDate>false</LinksUpToDate>
  <CharactersWithSpaces>7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g Anh</dc:creator>
  <cp:keywords/>
  <dc:description/>
  <cp:lastModifiedBy>Quang Anh</cp:lastModifiedBy>
  <cp:revision>1</cp:revision>
  <dcterms:created xsi:type="dcterms:W3CDTF">2024-03-14T01:05:00Z</dcterms:created>
  <dcterms:modified xsi:type="dcterms:W3CDTF">2024-03-14T01:05:00Z</dcterms:modified>
</cp:coreProperties>
</file>